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vertAnchor="text" w:horzAnchor="margin" w:tblpY="184"/>
        <w:tblW w:w="1076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74"/>
        <w:gridCol w:w="6392"/>
      </w:tblGrid>
      <w:tr w:rsidR="005A38C6" w:rsidRPr="00015384" w14:paraId="1B0AC316" w14:textId="77777777" w:rsidTr="00000626">
        <w:trPr>
          <w:trHeight w:val="899"/>
        </w:trPr>
        <w:tc>
          <w:tcPr>
            <w:tcW w:w="43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970C2AE" w14:textId="77777777" w:rsidR="005A38C6" w:rsidRPr="0071277E" w:rsidRDefault="005A38C6" w:rsidP="00385FD2">
            <w:pPr>
              <w:spacing w:before="60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</w:pPr>
            <w:r w:rsidRPr="0071277E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>TRƯỜNG THCS CÁT KHÁNH</w:t>
            </w:r>
          </w:p>
          <w:p w14:paraId="25E973F1" w14:textId="77777777" w:rsidR="005A38C6" w:rsidRPr="0071277E" w:rsidRDefault="005A38C6" w:rsidP="000006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</w:pPr>
            <w:r w:rsidRPr="0071277E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61312" behindDoc="0" locked="0" layoutInCell="1" allowOverlap="1" wp14:anchorId="2A1F718A" wp14:editId="13537A73">
                      <wp:simplePos x="0" y="0"/>
                      <wp:positionH relativeFrom="column">
                        <wp:posOffset>767080</wp:posOffset>
                      </wp:positionH>
                      <wp:positionV relativeFrom="paragraph">
                        <wp:posOffset>18414</wp:posOffset>
                      </wp:positionV>
                      <wp:extent cx="990600" cy="0"/>
                      <wp:effectExtent l="0" t="0" r="19050" b="1905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B774A9D" id="Straight Connector 2" o:spid="_x0000_s1026" style="position:absolute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60.4pt,1.45pt" to="138.4pt,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"/>
                  </w:pict>
                </mc:Fallback>
              </mc:AlternateContent>
            </w:r>
          </w:p>
        </w:tc>
        <w:tc>
          <w:tcPr>
            <w:tcW w:w="63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8119927" w14:textId="77777777" w:rsidR="00262A83" w:rsidRPr="00A60726" w:rsidRDefault="00262A83" w:rsidP="00262A83">
            <w:pP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</w:pPr>
            <w:r w:rsidRPr="00A6072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 xml:space="preserve"> </w:t>
            </w:r>
            <w:r w:rsidR="005A38C6" w:rsidRPr="00A6072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 xml:space="preserve">HƯỚNG DẪN CHẤM </w:t>
            </w:r>
            <w:r w:rsidRPr="00A6072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>KIỂM TRA GIỮA HỌC KÌ I</w:t>
            </w:r>
          </w:p>
          <w:p w14:paraId="262D3447" w14:textId="77777777" w:rsidR="00262A83" w:rsidRPr="00A60726" w:rsidRDefault="00262A83" w:rsidP="00262A83">
            <w:pP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</w:pPr>
            <w:r w:rsidRPr="00A6072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 xml:space="preserve"> NĂM HỌC 2022-2023</w:t>
            </w:r>
          </w:p>
          <w:p w14:paraId="2F3B49BB" w14:textId="77777777" w:rsidR="005A38C6" w:rsidRPr="00A60726" w:rsidRDefault="00262A83" w:rsidP="00262A83">
            <w:pP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</w:pPr>
            <w:r w:rsidRPr="00A6072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 xml:space="preserve"> </w:t>
            </w:r>
            <w:r w:rsidR="005A38C6" w:rsidRPr="00A60726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 xml:space="preserve">Môn </w:t>
            </w:r>
            <w:r w:rsidR="005A38C6" w:rsidRPr="00A6072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 xml:space="preserve">: </w:t>
            </w:r>
            <w:r w:rsidR="005A38C6" w:rsidRPr="00A60726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Toán</w:t>
            </w:r>
            <w:r w:rsidR="005A38C6" w:rsidRPr="00A6072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 xml:space="preserve"> – Lớp: 7</w:t>
            </w:r>
          </w:p>
          <w:p w14:paraId="10885EC8" w14:textId="6EA0C818" w:rsidR="00262A83" w:rsidRPr="00A60726" w:rsidRDefault="00262A83" w:rsidP="00262A83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  <w:r w:rsidRPr="00A6072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 xml:space="preserve"> </w:t>
            </w:r>
            <w:r w:rsidRPr="00A60726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Ngày kiểm tra:</w:t>
            </w:r>
            <w:r w:rsidR="003B7ABF" w:rsidRPr="00A60726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02</w:t>
            </w:r>
            <w:r w:rsidRPr="00A60726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/1</w:t>
            </w:r>
            <w:r w:rsidR="003B7ABF" w:rsidRPr="00A60726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1</w:t>
            </w:r>
            <w:r w:rsidRPr="00A60726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/202</w:t>
            </w:r>
            <w:r w:rsidR="003B7ABF" w:rsidRPr="00A60726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3</w:t>
            </w:r>
          </w:p>
          <w:p w14:paraId="5AA8DBF2" w14:textId="77777777" w:rsidR="00262A83" w:rsidRPr="00A60726" w:rsidRDefault="00262A83" w:rsidP="00262A83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  <w:r w:rsidRPr="00A6072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 xml:space="preserve"> </w:t>
            </w:r>
            <w:r w:rsidRPr="00A60726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(Hướng dẫn này có 02 trang)</w:t>
            </w:r>
          </w:p>
        </w:tc>
      </w:tr>
    </w:tbl>
    <w:p w14:paraId="06EAD340" w14:textId="77777777" w:rsidR="005A38C6" w:rsidRPr="00A60726" w:rsidRDefault="005A38C6" w:rsidP="005A38C6">
      <w:pPr>
        <w:rPr>
          <w:rFonts w:ascii="Times New Roman" w:hAnsi="Times New Roman" w:cs="Times New Roman"/>
          <w:i/>
          <w:color w:val="000000" w:themeColor="text1"/>
          <w:sz w:val="26"/>
          <w:szCs w:val="26"/>
          <w:lang w:val="nl-NL"/>
        </w:rPr>
      </w:pPr>
      <w:r w:rsidRPr="00A60726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  <w:t xml:space="preserve">I.TRẮC NGHIỆM: </w:t>
      </w:r>
      <w:r w:rsidRPr="00A60726">
        <w:rPr>
          <w:rFonts w:ascii="Times New Roman" w:hAnsi="Times New Roman" w:cs="Times New Roman"/>
          <w:i/>
          <w:color w:val="000000" w:themeColor="text1"/>
          <w:sz w:val="26"/>
          <w:szCs w:val="26"/>
          <w:lang w:val="nl-NL"/>
        </w:rPr>
        <w:t>(3,0 điểm) Mỗi phương án chọn đúng ghi 0,25 điểm.</w:t>
      </w:r>
    </w:p>
    <w:tbl>
      <w:tblPr>
        <w:tblW w:w="922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7"/>
        <w:gridCol w:w="575"/>
        <w:gridCol w:w="575"/>
        <w:gridCol w:w="575"/>
        <w:gridCol w:w="718"/>
        <w:gridCol w:w="573"/>
        <w:gridCol w:w="742"/>
        <w:gridCol w:w="594"/>
        <w:gridCol w:w="892"/>
        <w:gridCol w:w="743"/>
        <w:gridCol w:w="742"/>
        <w:gridCol w:w="594"/>
        <w:gridCol w:w="892"/>
      </w:tblGrid>
      <w:tr w:rsidR="005A38C6" w:rsidRPr="0071277E" w14:paraId="7D0B8F74" w14:textId="77777777" w:rsidTr="00000626">
        <w:trPr>
          <w:trHeight w:val="372"/>
        </w:trPr>
        <w:tc>
          <w:tcPr>
            <w:tcW w:w="1007" w:type="dxa"/>
            <w:shd w:val="clear" w:color="auto" w:fill="auto"/>
          </w:tcPr>
          <w:p w14:paraId="7A41BFCA" w14:textId="77777777" w:rsidR="005A38C6" w:rsidRPr="0071277E" w:rsidRDefault="005A38C6" w:rsidP="00000626">
            <w:pPr>
              <w:ind w:left="-142" w:right="-109" w:firstLine="7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A6072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 xml:space="preserve">   </w:t>
            </w:r>
            <w:r w:rsidRPr="0071277E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75" w:type="dxa"/>
            <w:shd w:val="clear" w:color="auto" w:fill="auto"/>
          </w:tcPr>
          <w:p w14:paraId="4767B360" w14:textId="77777777" w:rsidR="005A38C6" w:rsidRPr="0071277E" w:rsidRDefault="005A38C6" w:rsidP="00000626">
            <w:pPr>
              <w:ind w:left="-142" w:right="-108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575" w:type="dxa"/>
            <w:shd w:val="clear" w:color="auto" w:fill="auto"/>
          </w:tcPr>
          <w:p w14:paraId="7059419D" w14:textId="77777777" w:rsidR="005A38C6" w:rsidRPr="0071277E" w:rsidRDefault="005A38C6" w:rsidP="00000626">
            <w:pPr>
              <w:ind w:left="-142" w:right="-108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575" w:type="dxa"/>
            <w:shd w:val="clear" w:color="auto" w:fill="auto"/>
          </w:tcPr>
          <w:p w14:paraId="2B3718C6" w14:textId="77777777" w:rsidR="005A38C6" w:rsidRPr="0071277E" w:rsidRDefault="005A38C6" w:rsidP="00000626">
            <w:pPr>
              <w:ind w:left="-142" w:right="-108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718" w:type="dxa"/>
            <w:shd w:val="clear" w:color="auto" w:fill="auto"/>
          </w:tcPr>
          <w:p w14:paraId="7BBE3DC4" w14:textId="77777777" w:rsidR="005A38C6" w:rsidRPr="0071277E" w:rsidRDefault="005A38C6" w:rsidP="00000626">
            <w:pPr>
              <w:ind w:left="-142" w:right="-108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573" w:type="dxa"/>
            <w:shd w:val="clear" w:color="auto" w:fill="auto"/>
          </w:tcPr>
          <w:p w14:paraId="4C54803D" w14:textId="77777777" w:rsidR="005A38C6" w:rsidRPr="0071277E" w:rsidRDefault="005A38C6" w:rsidP="00000626">
            <w:pPr>
              <w:ind w:left="-142" w:right="-108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742" w:type="dxa"/>
            <w:shd w:val="clear" w:color="auto" w:fill="auto"/>
          </w:tcPr>
          <w:p w14:paraId="60C87DB3" w14:textId="77777777" w:rsidR="005A38C6" w:rsidRPr="0071277E" w:rsidRDefault="005A38C6" w:rsidP="00000626">
            <w:pPr>
              <w:ind w:left="-142" w:right="-108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594" w:type="dxa"/>
            <w:shd w:val="clear" w:color="auto" w:fill="auto"/>
          </w:tcPr>
          <w:p w14:paraId="068B1831" w14:textId="77777777" w:rsidR="005A38C6" w:rsidRPr="0071277E" w:rsidRDefault="005A38C6" w:rsidP="00000626">
            <w:pPr>
              <w:ind w:left="-142" w:right="-108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7</w:t>
            </w:r>
          </w:p>
        </w:tc>
        <w:tc>
          <w:tcPr>
            <w:tcW w:w="892" w:type="dxa"/>
            <w:shd w:val="clear" w:color="auto" w:fill="auto"/>
          </w:tcPr>
          <w:p w14:paraId="212BD350" w14:textId="77777777" w:rsidR="005A38C6" w:rsidRPr="0071277E" w:rsidRDefault="005A38C6" w:rsidP="00000626">
            <w:pPr>
              <w:ind w:left="-142" w:right="-108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8</w:t>
            </w:r>
          </w:p>
        </w:tc>
        <w:tc>
          <w:tcPr>
            <w:tcW w:w="743" w:type="dxa"/>
            <w:shd w:val="clear" w:color="auto" w:fill="auto"/>
          </w:tcPr>
          <w:p w14:paraId="295670CA" w14:textId="77777777" w:rsidR="005A38C6" w:rsidRPr="0071277E" w:rsidRDefault="005A38C6" w:rsidP="00000626">
            <w:pPr>
              <w:ind w:left="-142" w:right="-108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9</w:t>
            </w:r>
          </w:p>
        </w:tc>
        <w:tc>
          <w:tcPr>
            <w:tcW w:w="742" w:type="dxa"/>
            <w:shd w:val="clear" w:color="auto" w:fill="auto"/>
          </w:tcPr>
          <w:p w14:paraId="7431CF38" w14:textId="77777777" w:rsidR="005A38C6" w:rsidRPr="0071277E" w:rsidRDefault="005A38C6" w:rsidP="00000626">
            <w:pPr>
              <w:ind w:left="-142" w:right="-108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0</w:t>
            </w:r>
          </w:p>
        </w:tc>
        <w:tc>
          <w:tcPr>
            <w:tcW w:w="594" w:type="dxa"/>
            <w:shd w:val="clear" w:color="auto" w:fill="auto"/>
          </w:tcPr>
          <w:p w14:paraId="35E78F61" w14:textId="77777777" w:rsidR="005A38C6" w:rsidRPr="0071277E" w:rsidRDefault="005A38C6" w:rsidP="00000626">
            <w:pPr>
              <w:ind w:left="-142" w:right="-108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1</w:t>
            </w:r>
          </w:p>
        </w:tc>
        <w:tc>
          <w:tcPr>
            <w:tcW w:w="892" w:type="dxa"/>
            <w:shd w:val="clear" w:color="auto" w:fill="auto"/>
          </w:tcPr>
          <w:p w14:paraId="0F7455C8" w14:textId="77777777" w:rsidR="005A38C6" w:rsidRPr="0071277E" w:rsidRDefault="005A38C6" w:rsidP="00000626">
            <w:pPr>
              <w:ind w:left="-142" w:right="-108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2</w:t>
            </w:r>
          </w:p>
        </w:tc>
      </w:tr>
      <w:tr w:rsidR="005A38C6" w:rsidRPr="0071277E" w14:paraId="01738F25" w14:textId="77777777" w:rsidTr="00000626">
        <w:trPr>
          <w:trHeight w:val="227"/>
        </w:trPr>
        <w:tc>
          <w:tcPr>
            <w:tcW w:w="1007" w:type="dxa"/>
            <w:shd w:val="clear" w:color="auto" w:fill="auto"/>
          </w:tcPr>
          <w:p w14:paraId="3F8B3F04" w14:textId="77777777" w:rsidR="005A38C6" w:rsidRPr="0071277E" w:rsidRDefault="005A38C6" w:rsidP="00000626">
            <w:pPr>
              <w:tabs>
                <w:tab w:val="left" w:pos="42"/>
              </w:tabs>
              <w:ind w:left="-135" w:hanging="26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Đ/án</w:t>
            </w:r>
          </w:p>
        </w:tc>
        <w:tc>
          <w:tcPr>
            <w:tcW w:w="575" w:type="dxa"/>
            <w:shd w:val="clear" w:color="auto" w:fill="auto"/>
          </w:tcPr>
          <w:p w14:paraId="5BFD4941" w14:textId="73439F17" w:rsidR="005A38C6" w:rsidRPr="0071277E" w:rsidRDefault="005A3F27" w:rsidP="00000626">
            <w:pPr>
              <w:ind w:left="-142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75" w:type="dxa"/>
            <w:shd w:val="clear" w:color="auto" w:fill="auto"/>
          </w:tcPr>
          <w:p w14:paraId="1EF0236C" w14:textId="6BF03E62" w:rsidR="005A38C6" w:rsidRPr="0071277E" w:rsidRDefault="005A3F27" w:rsidP="00000626">
            <w:pPr>
              <w:ind w:left="-142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75" w:type="dxa"/>
            <w:shd w:val="clear" w:color="auto" w:fill="auto"/>
          </w:tcPr>
          <w:p w14:paraId="7D8BB3C8" w14:textId="6F5314E3" w:rsidR="005A38C6" w:rsidRPr="0071277E" w:rsidRDefault="005A3F27" w:rsidP="00000626">
            <w:pPr>
              <w:ind w:left="-142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718" w:type="dxa"/>
            <w:shd w:val="clear" w:color="auto" w:fill="auto"/>
          </w:tcPr>
          <w:p w14:paraId="737CFFC8" w14:textId="200B1749" w:rsidR="005A38C6" w:rsidRPr="0071277E" w:rsidRDefault="005A3F27" w:rsidP="00000626">
            <w:pPr>
              <w:ind w:left="-142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73" w:type="dxa"/>
            <w:shd w:val="clear" w:color="auto" w:fill="auto"/>
          </w:tcPr>
          <w:p w14:paraId="1D6D8CE0" w14:textId="76CAECE2" w:rsidR="005A38C6" w:rsidRPr="0071277E" w:rsidRDefault="005A3F27" w:rsidP="00000626">
            <w:pPr>
              <w:ind w:left="-142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742" w:type="dxa"/>
            <w:shd w:val="clear" w:color="auto" w:fill="auto"/>
          </w:tcPr>
          <w:p w14:paraId="0EC2328A" w14:textId="1885E0D0" w:rsidR="005A38C6" w:rsidRPr="0071277E" w:rsidRDefault="005A3F27" w:rsidP="00000626">
            <w:pPr>
              <w:ind w:left="-142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94" w:type="dxa"/>
            <w:shd w:val="clear" w:color="auto" w:fill="auto"/>
          </w:tcPr>
          <w:p w14:paraId="4B197E59" w14:textId="382A2B0D" w:rsidR="005A38C6" w:rsidRPr="0071277E" w:rsidRDefault="005A3F27" w:rsidP="00000626">
            <w:pPr>
              <w:ind w:left="-142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892" w:type="dxa"/>
            <w:shd w:val="clear" w:color="auto" w:fill="auto"/>
          </w:tcPr>
          <w:p w14:paraId="2C10E83C" w14:textId="77777777" w:rsidR="005A38C6" w:rsidRPr="0071277E" w:rsidRDefault="005A38C6" w:rsidP="00000626">
            <w:pPr>
              <w:ind w:left="-142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743" w:type="dxa"/>
            <w:shd w:val="clear" w:color="auto" w:fill="auto"/>
          </w:tcPr>
          <w:p w14:paraId="1FAA1FB7" w14:textId="700A377A" w:rsidR="005A38C6" w:rsidRPr="0071277E" w:rsidRDefault="005A3F27" w:rsidP="00000626">
            <w:pPr>
              <w:ind w:left="-142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742" w:type="dxa"/>
            <w:shd w:val="clear" w:color="auto" w:fill="auto"/>
          </w:tcPr>
          <w:p w14:paraId="5C8F61C2" w14:textId="22110892" w:rsidR="005A38C6" w:rsidRPr="0071277E" w:rsidRDefault="005A3F27" w:rsidP="00000626">
            <w:pPr>
              <w:ind w:left="-142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94" w:type="dxa"/>
            <w:shd w:val="clear" w:color="auto" w:fill="auto"/>
          </w:tcPr>
          <w:p w14:paraId="03A624C0" w14:textId="63A4BD7A" w:rsidR="005A38C6" w:rsidRPr="0071277E" w:rsidRDefault="005A3F27" w:rsidP="00000626">
            <w:pPr>
              <w:ind w:left="-142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892" w:type="dxa"/>
            <w:shd w:val="clear" w:color="auto" w:fill="auto"/>
          </w:tcPr>
          <w:p w14:paraId="17DC81FD" w14:textId="74949DF4" w:rsidR="005A38C6" w:rsidRPr="0071277E" w:rsidRDefault="005A3F27" w:rsidP="00000626">
            <w:pPr>
              <w:ind w:left="-142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</w:t>
            </w:r>
          </w:p>
        </w:tc>
      </w:tr>
    </w:tbl>
    <w:p w14:paraId="4BE84F52" w14:textId="77777777" w:rsidR="005A38C6" w:rsidRPr="0071277E" w:rsidRDefault="005A38C6" w:rsidP="005A38C6">
      <w:pPr>
        <w:rPr>
          <w:rFonts w:ascii="Times New Roman" w:hAnsi="Times New Roman" w:cs="Times New Roman"/>
          <w:i/>
          <w:color w:val="000000" w:themeColor="text1"/>
          <w:sz w:val="26"/>
          <w:szCs w:val="26"/>
        </w:rPr>
      </w:pPr>
      <w:r w:rsidRPr="0071277E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II. TỰ LUẬN: </w:t>
      </w:r>
      <w:r w:rsidRPr="0071277E">
        <w:rPr>
          <w:rFonts w:ascii="Times New Roman" w:hAnsi="Times New Roman" w:cs="Times New Roman"/>
          <w:i/>
          <w:color w:val="000000" w:themeColor="text1"/>
          <w:sz w:val="26"/>
          <w:szCs w:val="26"/>
        </w:rPr>
        <w:t>(7,0 điểm)</w:t>
      </w:r>
    </w:p>
    <w:tbl>
      <w:tblPr>
        <w:tblW w:w="921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34"/>
        <w:gridCol w:w="7230"/>
        <w:gridCol w:w="850"/>
      </w:tblGrid>
      <w:tr w:rsidR="005A38C6" w:rsidRPr="0071277E" w14:paraId="430945B9" w14:textId="77777777" w:rsidTr="00AC1692"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</w:tcPr>
          <w:p w14:paraId="2A37CB2A" w14:textId="77777777" w:rsidR="005A38C6" w:rsidRPr="0071277E" w:rsidRDefault="005A38C6" w:rsidP="00000626">
            <w:pPr>
              <w:ind w:left="-142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bookmarkStart w:id="0" w:name="_Hlk148945328"/>
            <w:r w:rsidRPr="0071277E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ài</w:t>
            </w:r>
          </w:p>
        </w:tc>
        <w:tc>
          <w:tcPr>
            <w:tcW w:w="7230" w:type="dxa"/>
            <w:tcBorders>
              <w:bottom w:val="single" w:sz="4" w:space="0" w:color="auto"/>
            </w:tcBorders>
            <w:shd w:val="clear" w:color="auto" w:fill="auto"/>
          </w:tcPr>
          <w:p w14:paraId="3979E3F3" w14:textId="77777777" w:rsidR="005A38C6" w:rsidRPr="0071277E" w:rsidRDefault="005A38C6" w:rsidP="00000626">
            <w:pPr>
              <w:ind w:left="-142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Lời giải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auto"/>
          </w:tcPr>
          <w:p w14:paraId="142AA504" w14:textId="77777777" w:rsidR="005A38C6" w:rsidRPr="0071277E" w:rsidRDefault="005A38C6" w:rsidP="00000626">
            <w:pPr>
              <w:ind w:left="-142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Điểm</w:t>
            </w:r>
          </w:p>
        </w:tc>
      </w:tr>
      <w:tr w:rsidR="003E55D0" w:rsidRPr="0071277E" w14:paraId="21ADE81C" w14:textId="77777777" w:rsidTr="00AC1692">
        <w:trPr>
          <w:trHeight w:val="480"/>
        </w:trPr>
        <w:tc>
          <w:tcPr>
            <w:tcW w:w="1134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14:paraId="63AEEA21" w14:textId="11120566" w:rsidR="003E55D0" w:rsidRPr="0071277E" w:rsidRDefault="003E55D0" w:rsidP="00E97FE5">
            <w:pPr>
              <w:ind w:left="-142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Câu 1:</w:t>
            </w:r>
          </w:p>
          <w:p w14:paraId="4858D16C" w14:textId="60D57F14" w:rsidR="003E55D0" w:rsidRPr="0071277E" w:rsidRDefault="003E55D0" w:rsidP="00E97FE5">
            <w:pPr>
              <w:ind w:left="-142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(3,0 điểm)</w:t>
            </w:r>
          </w:p>
        </w:tc>
        <w:tc>
          <w:tcPr>
            <w:tcW w:w="7230" w:type="dxa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</w:tcPr>
          <w:p w14:paraId="15E38715" w14:textId="3CEF4D1E" w:rsidR="003E55D0" w:rsidRPr="0071277E" w:rsidRDefault="003E55D0" w:rsidP="003B7ABF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a) (0,5đ) Ta có </w:t>
            </w:r>
            <w:r w:rsidRPr="0071277E">
              <w:rPr>
                <w:position w:val="-30"/>
              </w:rPr>
              <w:object w:dxaOrig="1020" w:dyaOrig="740" w14:anchorId="4D3E137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pt;height:37.2pt" o:ole="">
                  <v:imagedata r:id="rId6" o:title=""/>
                </v:shape>
                <o:OLEObject Type="Embed" ProgID="Equation.DSMT4" ShapeID="_x0000_i1025" DrawAspect="Content" ObjectID="_1759736899" r:id="rId7"/>
              </w:object>
            </w:r>
            <w:r w:rsidRPr="0071277E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= </w:t>
            </w:r>
            <w:bookmarkStart w:id="1" w:name="MTBlankEqn"/>
            <w:r w:rsidRPr="0071277E">
              <w:rPr>
                <w:position w:val="-26"/>
              </w:rPr>
              <w:object w:dxaOrig="620" w:dyaOrig="680" w14:anchorId="284C49C8">
                <v:shape id="_x0000_i1026" type="#_x0000_t75" style="width:31.2pt;height:34.2pt" o:ole="">
                  <v:imagedata r:id="rId8" o:title=""/>
                </v:shape>
                <o:OLEObject Type="Embed" ProgID="Equation.DSMT4" ShapeID="_x0000_i1026" DrawAspect="Content" ObjectID="_1759736900" r:id="rId9"/>
              </w:object>
            </w:r>
            <w:bookmarkEnd w:id="1"/>
          </w:p>
        </w:tc>
        <w:tc>
          <w:tcPr>
            <w:tcW w:w="850" w:type="dxa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</w:tcPr>
          <w:p w14:paraId="54C1EA79" w14:textId="77777777" w:rsidR="003E55D0" w:rsidRPr="0071277E" w:rsidRDefault="003E55D0" w:rsidP="00000626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  <w:t>0,25</w:t>
            </w:r>
          </w:p>
          <w:p w14:paraId="2E4D067D" w14:textId="77777777" w:rsidR="003E55D0" w:rsidRPr="0071277E" w:rsidRDefault="003E55D0" w:rsidP="00000626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</w:p>
          <w:p w14:paraId="56C3695D" w14:textId="2AC2AF82" w:rsidR="003E55D0" w:rsidRPr="0071277E" w:rsidRDefault="003E55D0" w:rsidP="003B7ABF">
            <w:pPr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</w:p>
        </w:tc>
      </w:tr>
      <w:tr w:rsidR="003E55D0" w:rsidRPr="0071277E" w14:paraId="786CB06B" w14:textId="77777777" w:rsidTr="009225AC">
        <w:trPr>
          <w:trHeight w:val="480"/>
        </w:trPr>
        <w:tc>
          <w:tcPr>
            <w:tcW w:w="1134" w:type="dxa"/>
            <w:vMerge/>
            <w:shd w:val="clear" w:color="auto" w:fill="auto"/>
          </w:tcPr>
          <w:p w14:paraId="65272586" w14:textId="77777777" w:rsidR="003E55D0" w:rsidRPr="0071277E" w:rsidRDefault="003E55D0" w:rsidP="00E97FE5">
            <w:pPr>
              <w:ind w:left="-142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7230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14:paraId="29D7776C" w14:textId="02318D2C" w:rsidR="003E55D0" w:rsidRPr="0071277E" w:rsidRDefault="003E55D0" w:rsidP="00E97FE5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                                    </w:t>
            </w:r>
            <w:r w:rsidRPr="0071277E">
              <w:rPr>
                <w:position w:val="-26"/>
              </w:rPr>
              <w:object w:dxaOrig="840" w:dyaOrig="680" w14:anchorId="132A291F">
                <v:shape id="_x0000_i1027" type="#_x0000_t75" style="width:42pt;height:34.2pt" o:ole="">
                  <v:imagedata r:id="rId10" o:title=""/>
                </v:shape>
                <o:OLEObject Type="Embed" ProgID="Equation.DSMT4" ShapeID="_x0000_i1027" DrawAspect="Content" ObjectID="_1759736901" r:id="rId11"/>
              </w:object>
            </w:r>
          </w:p>
        </w:tc>
        <w:tc>
          <w:tcPr>
            <w:tcW w:w="850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14:paraId="4A0D39BC" w14:textId="73FC9BBB" w:rsidR="003E55D0" w:rsidRPr="0071277E" w:rsidRDefault="003E55D0" w:rsidP="00000626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  <w:t>0,</w:t>
            </w:r>
            <w:r w:rsidR="00015384"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  <w:t>2</w:t>
            </w:r>
            <w:r w:rsidRPr="0071277E"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  <w:t>5</w:t>
            </w:r>
          </w:p>
        </w:tc>
      </w:tr>
      <w:tr w:rsidR="003E55D0" w:rsidRPr="0071277E" w14:paraId="007DF569" w14:textId="77777777" w:rsidTr="000900B3">
        <w:trPr>
          <w:trHeight w:val="952"/>
        </w:trPr>
        <w:tc>
          <w:tcPr>
            <w:tcW w:w="1134" w:type="dxa"/>
            <w:vMerge/>
            <w:shd w:val="clear" w:color="auto" w:fill="auto"/>
          </w:tcPr>
          <w:p w14:paraId="27AE2D0D" w14:textId="77777777" w:rsidR="003E55D0" w:rsidRPr="0071277E" w:rsidRDefault="003E55D0" w:rsidP="00000626">
            <w:pPr>
              <w:ind w:left="-142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7230" w:type="dxa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</w:tcPr>
          <w:p w14:paraId="6FF0A315" w14:textId="7B119089" w:rsidR="003E55D0" w:rsidRPr="0071277E" w:rsidRDefault="003E55D0" w:rsidP="00AC1692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)(0,75đ)</w:t>
            </w:r>
            <w:r w:rsidRPr="0071277E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</w:t>
            </w:r>
            <w:r w:rsidRPr="0071277E">
              <w:rPr>
                <w:position w:val="-30"/>
              </w:rPr>
              <w:object w:dxaOrig="3400" w:dyaOrig="740" w14:anchorId="27A1034F">
                <v:shape id="_x0000_i1028" type="#_x0000_t75" style="width:169.8pt;height:37.2pt" o:ole="">
                  <v:imagedata r:id="rId12" o:title=""/>
                </v:shape>
                <o:OLEObject Type="Embed" ProgID="Equation.DSMT4" ShapeID="_x0000_i1028" DrawAspect="Content" ObjectID="_1759736902" r:id="rId13"/>
              </w:object>
            </w:r>
          </w:p>
        </w:tc>
        <w:tc>
          <w:tcPr>
            <w:tcW w:w="850" w:type="dxa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</w:tcPr>
          <w:p w14:paraId="7DAD4E37" w14:textId="77777777" w:rsidR="003E55D0" w:rsidRPr="0071277E" w:rsidRDefault="003E55D0" w:rsidP="00000626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</w:p>
          <w:p w14:paraId="5A1C0879" w14:textId="4C5F3EFD" w:rsidR="003E55D0" w:rsidRPr="0071277E" w:rsidRDefault="003E55D0" w:rsidP="003B7ABF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3E55D0" w:rsidRPr="0071277E" w14:paraId="3ACD052E" w14:textId="77777777" w:rsidTr="00AC1692">
        <w:trPr>
          <w:trHeight w:val="707"/>
        </w:trPr>
        <w:tc>
          <w:tcPr>
            <w:tcW w:w="1134" w:type="dxa"/>
            <w:vMerge/>
            <w:shd w:val="clear" w:color="auto" w:fill="auto"/>
          </w:tcPr>
          <w:p w14:paraId="5B2A8A63" w14:textId="77777777" w:rsidR="003E55D0" w:rsidRPr="0071277E" w:rsidRDefault="003E55D0" w:rsidP="00000626">
            <w:pPr>
              <w:ind w:left="-142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723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14:paraId="0A0BD21B" w14:textId="489A78B4" w:rsidR="003E55D0" w:rsidRPr="0071277E" w:rsidRDefault="003E55D0" w:rsidP="00AC1692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</w:t>
            </w:r>
            <w:r w:rsidRPr="0071277E">
              <w:rPr>
                <w:position w:val="-26"/>
              </w:rPr>
              <w:object w:dxaOrig="1140" w:dyaOrig="680" w14:anchorId="63254E9C">
                <v:shape id="_x0000_i1029" type="#_x0000_t75" style="width:57pt;height:34.2pt" o:ole="">
                  <v:imagedata r:id="rId14" o:title=""/>
                </v:shape>
                <o:OLEObject Type="Embed" ProgID="Equation.DSMT4" ShapeID="_x0000_i1029" DrawAspect="Content" ObjectID="_1759736903" r:id="rId15"/>
              </w:object>
            </w:r>
          </w:p>
        </w:tc>
        <w:tc>
          <w:tcPr>
            <w:tcW w:w="85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14:paraId="2757774D" w14:textId="77777777" w:rsidR="003E55D0" w:rsidRPr="0071277E" w:rsidRDefault="003E55D0" w:rsidP="00AC1692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  <w:t>0,25</w:t>
            </w:r>
          </w:p>
          <w:p w14:paraId="02881CFF" w14:textId="4164C871" w:rsidR="003E55D0" w:rsidRPr="0071277E" w:rsidRDefault="003E55D0" w:rsidP="00AC1692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3E55D0" w:rsidRPr="0071277E" w14:paraId="38E18471" w14:textId="77777777" w:rsidTr="00AC1692">
        <w:trPr>
          <w:trHeight w:val="703"/>
        </w:trPr>
        <w:tc>
          <w:tcPr>
            <w:tcW w:w="1134" w:type="dxa"/>
            <w:vMerge/>
            <w:shd w:val="clear" w:color="auto" w:fill="auto"/>
          </w:tcPr>
          <w:p w14:paraId="143BE26B" w14:textId="77777777" w:rsidR="003E55D0" w:rsidRPr="0071277E" w:rsidRDefault="003E55D0" w:rsidP="00000626">
            <w:pPr>
              <w:ind w:left="-142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7230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14:paraId="5869D73F" w14:textId="262F0FF7" w:rsidR="003E55D0" w:rsidRPr="0071277E" w:rsidRDefault="003E55D0" w:rsidP="00000626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</w:t>
            </w:r>
            <w:r w:rsidRPr="0071277E">
              <w:rPr>
                <w:position w:val="-14"/>
              </w:rPr>
              <w:object w:dxaOrig="2160" w:dyaOrig="400" w14:anchorId="3065BC45">
                <v:shape id="_x0000_i1030" type="#_x0000_t75" style="width:108pt;height:19.8pt" o:ole="">
                  <v:imagedata r:id="rId16" o:title=""/>
                </v:shape>
                <o:OLEObject Type="Embed" ProgID="Equation.DSMT4" ShapeID="_x0000_i1030" DrawAspect="Content" ObjectID="_1759736904" r:id="rId17"/>
              </w:object>
            </w:r>
          </w:p>
        </w:tc>
        <w:tc>
          <w:tcPr>
            <w:tcW w:w="850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14:paraId="6F736473" w14:textId="53786DD8" w:rsidR="003E55D0" w:rsidRPr="0071277E" w:rsidRDefault="003E55D0" w:rsidP="00000626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3E55D0" w:rsidRPr="0071277E" w14:paraId="2EDBFACB" w14:textId="77777777" w:rsidTr="007851C9">
        <w:trPr>
          <w:trHeight w:val="982"/>
        </w:trPr>
        <w:tc>
          <w:tcPr>
            <w:tcW w:w="1134" w:type="dxa"/>
            <w:vMerge/>
            <w:shd w:val="clear" w:color="auto" w:fill="auto"/>
          </w:tcPr>
          <w:p w14:paraId="7B3C5C63" w14:textId="77777777" w:rsidR="003E55D0" w:rsidRPr="0071277E" w:rsidRDefault="003E55D0" w:rsidP="00000626">
            <w:pPr>
              <w:ind w:left="-142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7230" w:type="dxa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</w:tcPr>
          <w:p w14:paraId="55B1385A" w14:textId="3E2F7D17" w:rsidR="003E55D0" w:rsidRPr="0071277E" w:rsidRDefault="003E55D0" w:rsidP="00E97FE5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)(0,75đ)</w:t>
            </w:r>
            <w:r w:rsidRPr="0071277E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</w:p>
          <w:p w14:paraId="44A2BC0B" w14:textId="58948300" w:rsidR="003E55D0" w:rsidRPr="0071277E" w:rsidRDefault="003E55D0" w:rsidP="00000626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1277E">
              <w:rPr>
                <w:position w:val="-30"/>
              </w:rPr>
              <w:object w:dxaOrig="4320" w:dyaOrig="740" w14:anchorId="4D3C733D">
                <v:shape id="_x0000_i1031" type="#_x0000_t75" style="width:3in;height:37.2pt" o:ole="">
                  <v:imagedata r:id="rId18" o:title=""/>
                </v:shape>
                <o:OLEObject Type="Embed" ProgID="Equation.DSMT4" ShapeID="_x0000_i1031" DrawAspect="Content" ObjectID="_1759736905" r:id="rId19"/>
              </w:object>
            </w:r>
          </w:p>
        </w:tc>
        <w:tc>
          <w:tcPr>
            <w:tcW w:w="850" w:type="dxa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</w:tcPr>
          <w:p w14:paraId="0B3AD44E" w14:textId="77777777" w:rsidR="003E55D0" w:rsidRPr="0071277E" w:rsidRDefault="003E55D0" w:rsidP="00000626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</w:p>
          <w:p w14:paraId="462259CD" w14:textId="1CF70DF5" w:rsidR="003E55D0" w:rsidRPr="0071277E" w:rsidRDefault="003E55D0" w:rsidP="008073C4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3E55D0" w:rsidRPr="0071277E" w14:paraId="65AFA0A3" w14:textId="77777777" w:rsidTr="007851C9">
        <w:trPr>
          <w:trHeight w:val="510"/>
        </w:trPr>
        <w:tc>
          <w:tcPr>
            <w:tcW w:w="1134" w:type="dxa"/>
            <w:vMerge/>
            <w:shd w:val="clear" w:color="auto" w:fill="auto"/>
          </w:tcPr>
          <w:p w14:paraId="7AC8E607" w14:textId="77777777" w:rsidR="003E55D0" w:rsidRPr="0071277E" w:rsidRDefault="003E55D0" w:rsidP="00000626">
            <w:pPr>
              <w:ind w:left="-142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723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14:paraId="082D89AA" w14:textId="009CADA6" w:rsidR="003E55D0" w:rsidRPr="0071277E" w:rsidRDefault="003E55D0" w:rsidP="00E97FE5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1277E">
              <w:rPr>
                <w:position w:val="-30"/>
              </w:rPr>
              <w:object w:dxaOrig="2520" w:dyaOrig="740" w14:anchorId="6E45C4A7">
                <v:shape id="_x0000_i1032" type="#_x0000_t75" style="width:126pt;height:37.2pt" o:ole="">
                  <v:imagedata r:id="rId20" o:title=""/>
                </v:shape>
                <o:OLEObject Type="Embed" ProgID="Equation.DSMT4" ShapeID="_x0000_i1032" DrawAspect="Content" ObjectID="_1759736906" r:id="rId21"/>
              </w:object>
            </w:r>
          </w:p>
        </w:tc>
        <w:tc>
          <w:tcPr>
            <w:tcW w:w="85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14:paraId="43B37392" w14:textId="77777777" w:rsidR="003E55D0" w:rsidRPr="0071277E" w:rsidRDefault="003E55D0" w:rsidP="008073C4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  <w:t>0,25</w:t>
            </w:r>
          </w:p>
          <w:p w14:paraId="5607009E" w14:textId="77777777" w:rsidR="003E55D0" w:rsidRPr="0071277E" w:rsidRDefault="003E55D0" w:rsidP="00000626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</w:p>
        </w:tc>
      </w:tr>
      <w:tr w:rsidR="003E55D0" w:rsidRPr="0071277E" w14:paraId="25541558" w14:textId="77777777" w:rsidTr="007851C9">
        <w:trPr>
          <w:trHeight w:val="510"/>
        </w:trPr>
        <w:tc>
          <w:tcPr>
            <w:tcW w:w="1134" w:type="dxa"/>
            <w:vMerge/>
            <w:shd w:val="clear" w:color="auto" w:fill="auto"/>
          </w:tcPr>
          <w:p w14:paraId="49287497" w14:textId="77777777" w:rsidR="003E55D0" w:rsidRPr="0071277E" w:rsidRDefault="003E55D0" w:rsidP="00000626">
            <w:pPr>
              <w:ind w:left="-142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7230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14:paraId="300D8DC3" w14:textId="23FCE123" w:rsidR="003E55D0" w:rsidRPr="0071277E" w:rsidRDefault="003E55D0" w:rsidP="00E97FE5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1277E">
              <w:rPr>
                <w:position w:val="-26"/>
              </w:rPr>
              <w:object w:dxaOrig="2340" w:dyaOrig="680" w14:anchorId="5EB09171">
                <v:shape id="_x0000_i1033" type="#_x0000_t75" style="width:117pt;height:34.2pt" o:ole="">
                  <v:imagedata r:id="rId22" o:title=""/>
                </v:shape>
                <o:OLEObject Type="Embed" ProgID="Equation.DSMT4" ShapeID="_x0000_i1033" DrawAspect="Content" ObjectID="_1759736907" r:id="rId23"/>
              </w:object>
            </w:r>
          </w:p>
        </w:tc>
        <w:tc>
          <w:tcPr>
            <w:tcW w:w="850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14:paraId="111D106E" w14:textId="77777777" w:rsidR="003E55D0" w:rsidRPr="0071277E" w:rsidRDefault="003E55D0" w:rsidP="008073C4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  <w:t>0,25</w:t>
            </w:r>
          </w:p>
          <w:p w14:paraId="13044191" w14:textId="77777777" w:rsidR="003E55D0" w:rsidRPr="0071277E" w:rsidRDefault="003E55D0" w:rsidP="00000626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</w:p>
        </w:tc>
      </w:tr>
      <w:tr w:rsidR="003E55D0" w:rsidRPr="0071277E" w14:paraId="3AF0921C" w14:textId="77777777" w:rsidTr="007851C9">
        <w:trPr>
          <w:trHeight w:val="1214"/>
        </w:trPr>
        <w:tc>
          <w:tcPr>
            <w:tcW w:w="1134" w:type="dxa"/>
            <w:vMerge/>
            <w:shd w:val="clear" w:color="auto" w:fill="auto"/>
          </w:tcPr>
          <w:p w14:paraId="4831181C" w14:textId="77777777" w:rsidR="003E55D0" w:rsidRPr="0071277E" w:rsidRDefault="003E55D0" w:rsidP="00000626">
            <w:pPr>
              <w:ind w:left="-142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7230" w:type="dxa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</w:tcPr>
          <w:p w14:paraId="58E0C737" w14:textId="735D6998" w:rsidR="003E55D0" w:rsidRPr="0071277E" w:rsidRDefault="003E55D0" w:rsidP="003B7ABF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)(</w:t>
            </w:r>
            <w:r w:rsidR="0001538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,0</w:t>
            </w:r>
            <w:r w:rsidRPr="0071277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đ)</w:t>
            </w:r>
            <w:r w:rsidRPr="0071277E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r w:rsidRPr="0071277E">
              <w:rPr>
                <w:position w:val="-26"/>
              </w:rPr>
              <w:object w:dxaOrig="6500" w:dyaOrig="680" w14:anchorId="58A2842A">
                <v:shape id="_x0000_i1034" type="#_x0000_t75" style="width:325.2pt;height:34.2pt" o:ole="">
                  <v:imagedata r:id="rId24" o:title=""/>
                </v:shape>
                <o:OLEObject Type="Embed" ProgID="Equation.DSMT4" ShapeID="_x0000_i1034" DrawAspect="Content" ObjectID="_1759736908" r:id="rId25"/>
              </w:object>
            </w:r>
          </w:p>
        </w:tc>
        <w:tc>
          <w:tcPr>
            <w:tcW w:w="850" w:type="dxa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</w:tcPr>
          <w:p w14:paraId="424776FA" w14:textId="77777777" w:rsidR="003E55D0" w:rsidRPr="0071277E" w:rsidRDefault="003E55D0" w:rsidP="00000626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</w:p>
          <w:p w14:paraId="4AAC212C" w14:textId="77777777" w:rsidR="003E55D0" w:rsidRPr="0071277E" w:rsidRDefault="003E55D0" w:rsidP="00000626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</w:p>
          <w:p w14:paraId="48817258" w14:textId="77777777" w:rsidR="003E55D0" w:rsidRPr="0071277E" w:rsidRDefault="003E55D0" w:rsidP="00000626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  <w:t>0,25</w:t>
            </w:r>
          </w:p>
          <w:p w14:paraId="3BC2CAF3" w14:textId="29077807" w:rsidR="003E55D0" w:rsidRPr="0071277E" w:rsidRDefault="003E55D0" w:rsidP="002158AF">
            <w:pPr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</w:p>
        </w:tc>
      </w:tr>
      <w:tr w:rsidR="003E55D0" w:rsidRPr="0071277E" w14:paraId="7A606809" w14:textId="77777777" w:rsidTr="007851C9">
        <w:trPr>
          <w:trHeight w:val="503"/>
        </w:trPr>
        <w:tc>
          <w:tcPr>
            <w:tcW w:w="1134" w:type="dxa"/>
            <w:vMerge/>
            <w:shd w:val="clear" w:color="auto" w:fill="auto"/>
          </w:tcPr>
          <w:p w14:paraId="104084B9" w14:textId="77777777" w:rsidR="003E55D0" w:rsidRPr="0071277E" w:rsidRDefault="003E55D0" w:rsidP="00000626">
            <w:pPr>
              <w:ind w:left="-142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723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14:paraId="16307777" w14:textId="3881A5F9" w:rsidR="003E55D0" w:rsidRPr="0071277E" w:rsidRDefault="003E55D0" w:rsidP="00000626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1277E">
              <w:rPr>
                <w:position w:val="-26"/>
              </w:rPr>
              <w:object w:dxaOrig="4040" w:dyaOrig="680" w14:anchorId="7FBD0E63">
                <v:shape id="_x0000_i1035" type="#_x0000_t75" style="width:202.2pt;height:34.2pt" o:ole="">
                  <v:imagedata r:id="rId26" o:title=""/>
                </v:shape>
                <o:OLEObject Type="Embed" ProgID="Equation.DSMT4" ShapeID="_x0000_i1035" DrawAspect="Content" ObjectID="_1759736909" r:id="rId27"/>
              </w:object>
            </w:r>
          </w:p>
        </w:tc>
        <w:tc>
          <w:tcPr>
            <w:tcW w:w="85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14:paraId="1F8AF8AF" w14:textId="77777777" w:rsidR="003E55D0" w:rsidRPr="0071277E" w:rsidRDefault="003E55D0" w:rsidP="008073C4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  <w:t>0,25</w:t>
            </w:r>
          </w:p>
          <w:p w14:paraId="5C63C3EE" w14:textId="77777777" w:rsidR="003E55D0" w:rsidRPr="0071277E" w:rsidRDefault="003E55D0" w:rsidP="00000626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</w:p>
        </w:tc>
      </w:tr>
      <w:tr w:rsidR="003E55D0" w:rsidRPr="0071277E" w14:paraId="73ED42A6" w14:textId="77777777" w:rsidTr="007851C9">
        <w:trPr>
          <w:trHeight w:val="503"/>
        </w:trPr>
        <w:tc>
          <w:tcPr>
            <w:tcW w:w="1134" w:type="dxa"/>
            <w:vMerge/>
            <w:shd w:val="clear" w:color="auto" w:fill="auto"/>
          </w:tcPr>
          <w:p w14:paraId="7CA9D849" w14:textId="77777777" w:rsidR="003E55D0" w:rsidRPr="0071277E" w:rsidRDefault="003E55D0" w:rsidP="00000626">
            <w:pPr>
              <w:ind w:left="-142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7230" w:type="dxa"/>
            <w:tcBorders>
              <w:top w:val="dashed" w:sz="4" w:space="0" w:color="auto"/>
              <w:bottom w:val="dotted" w:sz="4" w:space="0" w:color="auto"/>
            </w:tcBorders>
            <w:shd w:val="clear" w:color="auto" w:fill="auto"/>
          </w:tcPr>
          <w:p w14:paraId="2C6F5650" w14:textId="71F3286E" w:rsidR="003E55D0" w:rsidRPr="0071277E" w:rsidRDefault="003E55D0" w:rsidP="00000626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1277E">
              <w:rPr>
                <w:position w:val="-26"/>
              </w:rPr>
              <w:object w:dxaOrig="1800" w:dyaOrig="680" w14:anchorId="6B7A716E">
                <v:shape id="_x0000_i1036" type="#_x0000_t75" style="width:90pt;height:34.2pt" o:ole="">
                  <v:imagedata r:id="rId28" o:title=""/>
                </v:shape>
                <o:OLEObject Type="Embed" ProgID="Equation.DSMT4" ShapeID="_x0000_i1036" DrawAspect="Content" ObjectID="_1759736910" r:id="rId29"/>
              </w:object>
            </w:r>
          </w:p>
          <w:p w14:paraId="1ADB7563" w14:textId="146CD2A5" w:rsidR="003E55D0" w:rsidRPr="0071277E" w:rsidRDefault="003E55D0" w:rsidP="00000626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1277E">
              <w:rPr>
                <w:position w:val="-26"/>
              </w:rPr>
              <w:object w:dxaOrig="1240" w:dyaOrig="680" w14:anchorId="42C73059">
                <v:shape id="_x0000_i1037" type="#_x0000_t75" style="width:61.8pt;height:34.2pt" o:ole="">
                  <v:imagedata r:id="rId30" o:title=""/>
                </v:shape>
                <o:OLEObject Type="Embed" ProgID="Equation.DSMT4" ShapeID="_x0000_i1037" DrawAspect="Content" ObjectID="_1759736911" r:id="rId31"/>
              </w:object>
            </w:r>
          </w:p>
        </w:tc>
        <w:tc>
          <w:tcPr>
            <w:tcW w:w="850" w:type="dxa"/>
            <w:tcBorders>
              <w:top w:val="dashed" w:sz="4" w:space="0" w:color="auto"/>
              <w:bottom w:val="dotted" w:sz="4" w:space="0" w:color="auto"/>
            </w:tcBorders>
            <w:shd w:val="clear" w:color="auto" w:fill="auto"/>
          </w:tcPr>
          <w:p w14:paraId="70331D05" w14:textId="61A8F2A3" w:rsidR="003E55D0" w:rsidRPr="0071277E" w:rsidRDefault="003E55D0" w:rsidP="00000626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  <w:t>0,5</w:t>
            </w:r>
          </w:p>
        </w:tc>
      </w:tr>
      <w:tr w:rsidR="008073C4" w:rsidRPr="0071277E" w14:paraId="4B3D37EF" w14:textId="77777777" w:rsidTr="007851C9">
        <w:tc>
          <w:tcPr>
            <w:tcW w:w="1134" w:type="dxa"/>
            <w:vMerge w:val="restart"/>
            <w:shd w:val="clear" w:color="auto" w:fill="auto"/>
          </w:tcPr>
          <w:p w14:paraId="3A22211A" w14:textId="39D51230" w:rsidR="008073C4" w:rsidRPr="0071277E" w:rsidRDefault="008073C4" w:rsidP="00000626">
            <w:pPr>
              <w:ind w:left="-142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Câu 2</w:t>
            </w:r>
          </w:p>
          <w:p w14:paraId="4A5CAF9F" w14:textId="3E4F8EDB" w:rsidR="008073C4" w:rsidRPr="0071277E" w:rsidRDefault="008073C4" w:rsidP="00000626">
            <w:pPr>
              <w:ind w:left="-142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(2,5đ)</w:t>
            </w:r>
          </w:p>
          <w:p w14:paraId="60CA440C" w14:textId="77777777" w:rsidR="008073C4" w:rsidRPr="0071277E" w:rsidRDefault="008073C4" w:rsidP="00000626">
            <w:pPr>
              <w:ind w:left="-142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7230" w:type="dxa"/>
            <w:tcBorders>
              <w:bottom w:val="dashed" w:sz="4" w:space="0" w:color="auto"/>
            </w:tcBorders>
            <w:shd w:val="clear" w:color="auto" w:fill="auto"/>
          </w:tcPr>
          <w:p w14:paraId="4AA15FAB" w14:textId="120A35BB" w:rsidR="008073C4" w:rsidRPr="0071277E" w:rsidRDefault="008073C4" w:rsidP="00000626">
            <w:pPr>
              <w:pStyle w:val="NormalWeb"/>
              <w:spacing w:before="0" w:beforeAutospacing="0" w:after="0" w:afterAutospacing="0" w:line="330" w:lineRule="atLeast"/>
              <w:rPr>
                <w:color w:val="000000" w:themeColor="text1"/>
                <w:sz w:val="26"/>
                <w:szCs w:val="26"/>
              </w:rPr>
            </w:pPr>
            <w:r w:rsidRPr="0071277E">
              <w:rPr>
                <w:color w:val="000000" w:themeColor="text1"/>
                <w:sz w:val="26"/>
                <w:szCs w:val="26"/>
              </w:rPr>
              <w:t xml:space="preserve">a/(0,5đ) Ta có </w:t>
            </w:r>
            <w:r w:rsidR="0071277E" w:rsidRPr="0071277E">
              <w:rPr>
                <w:position w:val="-26"/>
              </w:rPr>
              <w:object w:dxaOrig="1040" w:dyaOrig="680" w14:anchorId="0B7BB63E">
                <v:shape id="_x0000_i1038" type="#_x0000_t75" style="width:52.2pt;height:34.2pt" o:ole="">
                  <v:imagedata r:id="rId32" o:title=""/>
                </v:shape>
                <o:OLEObject Type="Embed" ProgID="Equation.DSMT4" ShapeID="_x0000_i1038" DrawAspect="Content" ObjectID="_1759736912" r:id="rId33"/>
              </w:object>
            </w:r>
          </w:p>
        </w:tc>
        <w:tc>
          <w:tcPr>
            <w:tcW w:w="850" w:type="dxa"/>
            <w:tcBorders>
              <w:bottom w:val="dashed" w:sz="4" w:space="0" w:color="auto"/>
            </w:tcBorders>
            <w:shd w:val="clear" w:color="auto" w:fill="auto"/>
          </w:tcPr>
          <w:p w14:paraId="2BDFFEC3" w14:textId="77777777" w:rsidR="008073C4" w:rsidRPr="0071277E" w:rsidRDefault="008073C4" w:rsidP="00000626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</w:p>
        </w:tc>
      </w:tr>
      <w:tr w:rsidR="008073C4" w:rsidRPr="0071277E" w14:paraId="28481281" w14:textId="77777777" w:rsidTr="007851C9">
        <w:tc>
          <w:tcPr>
            <w:tcW w:w="1134" w:type="dxa"/>
            <w:vMerge/>
            <w:shd w:val="clear" w:color="auto" w:fill="auto"/>
          </w:tcPr>
          <w:p w14:paraId="0697B567" w14:textId="77777777" w:rsidR="008073C4" w:rsidRPr="0071277E" w:rsidRDefault="008073C4" w:rsidP="00000626">
            <w:pPr>
              <w:ind w:left="-142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723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14:paraId="0516E146" w14:textId="3D1C2D3B" w:rsidR="008073C4" w:rsidRPr="0071277E" w:rsidRDefault="008073C4" w:rsidP="00000626">
            <w:pPr>
              <w:pStyle w:val="NormalWeb"/>
              <w:spacing w:before="0" w:beforeAutospacing="0" w:after="0" w:afterAutospacing="0" w:line="330" w:lineRule="atLeast"/>
              <w:rPr>
                <w:color w:val="000000" w:themeColor="text1"/>
                <w:sz w:val="26"/>
                <w:szCs w:val="26"/>
              </w:rPr>
            </w:pPr>
            <w:r w:rsidRPr="0071277E">
              <w:rPr>
                <w:color w:val="000000" w:themeColor="text1"/>
                <w:sz w:val="26"/>
                <w:szCs w:val="26"/>
              </w:rPr>
              <w:t xml:space="preserve">                         </w:t>
            </w:r>
            <w:r w:rsidR="0071277E" w:rsidRPr="0071277E">
              <w:rPr>
                <w:position w:val="-26"/>
              </w:rPr>
              <w:object w:dxaOrig="1040" w:dyaOrig="680" w14:anchorId="7B74CCB3">
                <v:shape id="_x0000_i1039" type="#_x0000_t75" style="width:52.2pt;height:34.2pt" o:ole="">
                  <v:imagedata r:id="rId34" o:title=""/>
                </v:shape>
                <o:OLEObject Type="Embed" ProgID="Equation.DSMT4" ShapeID="_x0000_i1039" DrawAspect="Content" ObjectID="_1759736913" r:id="rId35"/>
              </w:object>
            </w:r>
          </w:p>
        </w:tc>
        <w:tc>
          <w:tcPr>
            <w:tcW w:w="85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14:paraId="59CCFE63" w14:textId="77777777" w:rsidR="008073C4" w:rsidRPr="0071277E" w:rsidRDefault="008073C4" w:rsidP="00000626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8073C4" w:rsidRPr="0071277E" w14:paraId="3182C5C1" w14:textId="77777777" w:rsidTr="007851C9">
        <w:tc>
          <w:tcPr>
            <w:tcW w:w="1134" w:type="dxa"/>
            <w:vMerge/>
            <w:shd w:val="clear" w:color="auto" w:fill="auto"/>
          </w:tcPr>
          <w:p w14:paraId="6FFA9FF9" w14:textId="77777777" w:rsidR="008073C4" w:rsidRPr="0071277E" w:rsidRDefault="008073C4" w:rsidP="00000626">
            <w:pPr>
              <w:ind w:left="-142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7230" w:type="dxa"/>
            <w:tcBorders>
              <w:top w:val="dashed" w:sz="4" w:space="0" w:color="auto"/>
              <w:bottom w:val="dotted" w:sz="4" w:space="0" w:color="auto"/>
            </w:tcBorders>
            <w:shd w:val="clear" w:color="auto" w:fill="auto"/>
          </w:tcPr>
          <w:p w14:paraId="7CD80DBD" w14:textId="49109877" w:rsidR="008073C4" w:rsidRPr="0071277E" w:rsidRDefault="008073C4" w:rsidP="00000626">
            <w:pPr>
              <w:pStyle w:val="NormalWeb"/>
              <w:spacing w:before="0" w:beforeAutospacing="0" w:after="0" w:afterAutospacing="0" w:line="330" w:lineRule="atLeast"/>
              <w:rPr>
                <w:b/>
                <w:color w:val="000000" w:themeColor="text1"/>
                <w:sz w:val="26"/>
                <w:szCs w:val="26"/>
              </w:rPr>
            </w:pPr>
            <w:r w:rsidRPr="0071277E">
              <w:rPr>
                <w:color w:val="000000" w:themeColor="text1"/>
                <w:sz w:val="26"/>
                <w:szCs w:val="26"/>
              </w:rPr>
              <w:t xml:space="preserve">                         </w:t>
            </w:r>
            <w:r w:rsidR="0071277E" w:rsidRPr="0071277E">
              <w:rPr>
                <w:position w:val="-26"/>
              </w:rPr>
              <w:object w:dxaOrig="660" w:dyaOrig="680" w14:anchorId="0D687247">
                <v:shape id="_x0000_i1040" type="#_x0000_t75" style="width:33pt;height:34.2pt" o:ole="">
                  <v:imagedata r:id="rId36" o:title=""/>
                </v:shape>
                <o:OLEObject Type="Embed" ProgID="Equation.DSMT4" ShapeID="_x0000_i1040" DrawAspect="Content" ObjectID="_1759736914" r:id="rId37"/>
              </w:object>
            </w:r>
            <w:r w:rsidR="0071277E" w:rsidRPr="0071277E">
              <w:rPr>
                <w:position w:val="-28"/>
              </w:rPr>
              <w:object w:dxaOrig="180" w:dyaOrig="680" w14:anchorId="791C9AEB">
                <v:shape id="_x0000_i1041" type="#_x0000_t75" style="width:9pt;height:34.2pt" o:ole="">
                  <v:imagedata r:id="rId38" o:title=""/>
                </v:shape>
                <o:OLEObject Type="Embed" ProgID="Equation.DSMT4" ShapeID="_x0000_i1041" DrawAspect="Content" ObjectID="_1759736915" r:id="rId39"/>
              </w:object>
            </w:r>
          </w:p>
          <w:p w14:paraId="0793F649" w14:textId="1F58F254" w:rsidR="008073C4" w:rsidRPr="0071277E" w:rsidRDefault="008073C4" w:rsidP="00000626">
            <w:pPr>
              <w:pStyle w:val="NormalWeb"/>
              <w:spacing w:before="0" w:beforeAutospacing="0" w:after="0" w:afterAutospacing="0" w:line="330" w:lineRule="atLeast"/>
              <w:rPr>
                <w:color w:val="000000" w:themeColor="text1"/>
                <w:sz w:val="26"/>
                <w:szCs w:val="26"/>
              </w:rPr>
            </w:pPr>
            <w:r w:rsidRPr="0071277E">
              <w:rPr>
                <w:color w:val="000000" w:themeColor="text1"/>
                <w:sz w:val="26"/>
                <w:szCs w:val="26"/>
              </w:rPr>
              <w:lastRenderedPageBreak/>
              <w:t>Vậy</w:t>
            </w:r>
            <w:r w:rsidRPr="0071277E">
              <w:rPr>
                <w:b/>
                <w:color w:val="000000" w:themeColor="text1"/>
                <w:sz w:val="26"/>
                <w:szCs w:val="26"/>
              </w:rPr>
              <w:t xml:space="preserve"> </w:t>
            </w:r>
            <w:r w:rsidR="0071277E" w:rsidRPr="0071277E">
              <w:rPr>
                <w:position w:val="-26"/>
              </w:rPr>
              <w:object w:dxaOrig="660" w:dyaOrig="680" w14:anchorId="3697D751">
                <v:shape id="_x0000_i1042" type="#_x0000_t75" style="width:33pt;height:34.2pt" o:ole="">
                  <v:imagedata r:id="rId40" o:title=""/>
                </v:shape>
                <o:OLEObject Type="Embed" ProgID="Equation.DSMT4" ShapeID="_x0000_i1042" DrawAspect="Content" ObjectID="_1759736916" r:id="rId41"/>
              </w:object>
            </w:r>
          </w:p>
        </w:tc>
        <w:tc>
          <w:tcPr>
            <w:tcW w:w="850" w:type="dxa"/>
            <w:tcBorders>
              <w:top w:val="dashed" w:sz="4" w:space="0" w:color="auto"/>
              <w:bottom w:val="dotted" w:sz="4" w:space="0" w:color="auto"/>
            </w:tcBorders>
            <w:shd w:val="clear" w:color="auto" w:fill="auto"/>
          </w:tcPr>
          <w:p w14:paraId="04BB935E" w14:textId="77777777" w:rsidR="008073C4" w:rsidRPr="0071277E" w:rsidRDefault="008073C4" w:rsidP="00000626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</w:p>
          <w:p w14:paraId="525C1447" w14:textId="42228AE0" w:rsidR="008073C4" w:rsidRPr="0071277E" w:rsidRDefault="008073C4" w:rsidP="00000626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8073C4" w:rsidRPr="0071277E" w14:paraId="49CAE2C0" w14:textId="77777777" w:rsidTr="007851C9">
        <w:tc>
          <w:tcPr>
            <w:tcW w:w="1134" w:type="dxa"/>
            <w:vMerge/>
            <w:shd w:val="clear" w:color="auto" w:fill="auto"/>
          </w:tcPr>
          <w:p w14:paraId="00E94E6A" w14:textId="77777777" w:rsidR="008073C4" w:rsidRPr="0071277E" w:rsidRDefault="008073C4" w:rsidP="00000626">
            <w:pPr>
              <w:ind w:left="-142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7230" w:type="dxa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</w:tcPr>
          <w:p w14:paraId="1171EF0F" w14:textId="73999F73" w:rsidR="008073C4" w:rsidRPr="0071277E" w:rsidRDefault="008073C4" w:rsidP="00000626">
            <w:pPr>
              <w:pStyle w:val="NormalWeb"/>
              <w:spacing w:before="0" w:beforeAutospacing="0" w:after="0" w:afterAutospacing="0" w:line="330" w:lineRule="atLeast"/>
              <w:rPr>
                <w:color w:val="000000" w:themeColor="text1"/>
                <w:sz w:val="26"/>
                <w:szCs w:val="26"/>
              </w:rPr>
            </w:pPr>
            <w:r w:rsidRPr="0071277E">
              <w:rPr>
                <w:color w:val="000000" w:themeColor="text1"/>
                <w:sz w:val="26"/>
                <w:szCs w:val="26"/>
              </w:rPr>
              <w:t xml:space="preserve">b/(0,5đ) Ta có </w:t>
            </w:r>
            <w:r w:rsidR="0071277E" w:rsidRPr="0071277E">
              <w:rPr>
                <w:position w:val="-30"/>
              </w:rPr>
              <w:object w:dxaOrig="1579" w:dyaOrig="780" w14:anchorId="2DFD70B9">
                <v:shape id="_x0000_i1043" type="#_x0000_t75" style="width:79.2pt;height:39pt" o:ole="">
                  <v:imagedata r:id="rId42" o:title=""/>
                </v:shape>
                <o:OLEObject Type="Embed" ProgID="Equation.DSMT4" ShapeID="_x0000_i1043" DrawAspect="Content" ObjectID="_1759736917" r:id="rId43"/>
              </w:object>
            </w:r>
          </w:p>
        </w:tc>
        <w:tc>
          <w:tcPr>
            <w:tcW w:w="850" w:type="dxa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</w:tcPr>
          <w:p w14:paraId="5AECCEEB" w14:textId="77777777" w:rsidR="008073C4" w:rsidRPr="0071277E" w:rsidRDefault="008073C4" w:rsidP="00000626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</w:p>
        </w:tc>
      </w:tr>
      <w:tr w:rsidR="008073C4" w:rsidRPr="0071277E" w14:paraId="47B9953A" w14:textId="77777777" w:rsidTr="007851C9">
        <w:tc>
          <w:tcPr>
            <w:tcW w:w="1134" w:type="dxa"/>
            <w:vMerge/>
            <w:shd w:val="clear" w:color="auto" w:fill="auto"/>
          </w:tcPr>
          <w:p w14:paraId="0769CBF3" w14:textId="77777777" w:rsidR="008073C4" w:rsidRPr="0071277E" w:rsidRDefault="008073C4" w:rsidP="00000626">
            <w:pPr>
              <w:ind w:left="-142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723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14:paraId="00C1E7D9" w14:textId="41D82B5B" w:rsidR="008073C4" w:rsidRPr="0071277E" w:rsidRDefault="008073C4" w:rsidP="00000626">
            <w:pPr>
              <w:pStyle w:val="NormalWeb"/>
              <w:spacing w:before="0" w:beforeAutospacing="0" w:after="0" w:afterAutospacing="0" w:line="330" w:lineRule="atLeast"/>
              <w:rPr>
                <w:color w:val="000000" w:themeColor="text1"/>
                <w:sz w:val="26"/>
                <w:szCs w:val="26"/>
              </w:rPr>
            </w:pPr>
            <w:r w:rsidRPr="0071277E">
              <w:rPr>
                <w:color w:val="000000" w:themeColor="text1"/>
                <w:sz w:val="26"/>
                <w:szCs w:val="26"/>
              </w:rPr>
              <w:t xml:space="preserve">                          </w:t>
            </w:r>
            <w:r w:rsidR="0071277E" w:rsidRPr="0071277E">
              <w:rPr>
                <w:position w:val="-30"/>
              </w:rPr>
              <w:object w:dxaOrig="1660" w:dyaOrig="780" w14:anchorId="6781A89B">
                <v:shape id="_x0000_i1044" type="#_x0000_t75" style="width:82.8pt;height:39pt" o:ole="">
                  <v:imagedata r:id="rId44" o:title=""/>
                </v:shape>
                <o:OLEObject Type="Embed" ProgID="Equation.DSMT4" ShapeID="_x0000_i1044" DrawAspect="Content" ObjectID="_1759736918" r:id="rId45"/>
              </w:object>
            </w:r>
          </w:p>
        </w:tc>
        <w:tc>
          <w:tcPr>
            <w:tcW w:w="85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14:paraId="29E816A6" w14:textId="77777777" w:rsidR="008073C4" w:rsidRPr="0071277E" w:rsidRDefault="008073C4" w:rsidP="00000626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45697C" w:rsidRPr="0071277E" w14:paraId="69816021" w14:textId="77777777" w:rsidTr="00BA062D">
        <w:trPr>
          <w:trHeight w:val="2428"/>
        </w:trPr>
        <w:tc>
          <w:tcPr>
            <w:tcW w:w="1134" w:type="dxa"/>
            <w:vMerge/>
            <w:shd w:val="clear" w:color="auto" w:fill="auto"/>
          </w:tcPr>
          <w:p w14:paraId="359EBCE2" w14:textId="77777777" w:rsidR="0045697C" w:rsidRPr="0071277E" w:rsidRDefault="0045697C" w:rsidP="00000626">
            <w:pPr>
              <w:ind w:left="-142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7230" w:type="dxa"/>
            <w:tcBorders>
              <w:top w:val="dashed" w:sz="4" w:space="0" w:color="auto"/>
            </w:tcBorders>
            <w:shd w:val="clear" w:color="auto" w:fill="auto"/>
          </w:tcPr>
          <w:p w14:paraId="7D4752BF" w14:textId="77777777" w:rsidR="0045697C" w:rsidRPr="0071277E" w:rsidRDefault="0045697C" w:rsidP="003B7ABF">
            <w:pPr>
              <w:pStyle w:val="NormalWeb"/>
              <w:spacing w:before="0" w:beforeAutospacing="0" w:after="0" w:afterAutospacing="0" w:line="330" w:lineRule="atLeast"/>
              <w:rPr>
                <w:color w:val="000000" w:themeColor="text1"/>
                <w:sz w:val="26"/>
                <w:szCs w:val="26"/>
              </w:rPr>
            </w:pPr>
            <w:r w:rsidRPr="0071277E">
              <w:rPr>
                <w:b/>
                <w:color w:val="000000" w:themeColor="text1"/>
                <w:sz w:val="26"/>
                <w:szCs w:val="26"/>
              </w:rPr>
              <w:t xml:space="preserve">                           </w:t>
            </w:r>
            <w:r w:rsidRPr="0071277E">
              <w:rPr>
                <w:position w:val="-30"/>
              </w:rPr>
              <w:object w:dxaOrig="999" w:dyaOrig="780" w14:anchorId="50383842">
                <v:shape id="_x0000_i1092" type="#_x0000_t75" style="width:49.8pt;height:39pt" o:ole="">
                  <v:imagedata r:id="rId46" o:title=""/>
                </v:shape>
                <o:OLEObject Type="Embed" ProgID="Equation.DSMT4" ShapeID="_x0000_i1092" DrawAspect="Content" ObjectID="_1759736919" r:id="rId47"/>
              </w:object>
            </w:r>
          </w:p>
          <w:p w14:paraId="02511832" w14:textId="77777777" w:rsidR="0045697C" w:rsidRPr="0071277E" w:rsidRDefault="0045697C" w:rsidP="00000626">
            <w:pPr>
              <w:pStyle w:val="NormalWeb"/>
              <w:spacing w:before="0" w:beforeAutospacing="0" w:after="0" w:afterAutospacing="0" w:line="330" w:lineRule="atLeast"/>
              <w:rPr>
                <w:b/>
                <w:color w:val="000000" w:themeColor="text1"/>
                <w:sz w:val="26"/>
                <w:szCs w:val="26"/>
              </w:rPr>
            </w:pPr>
            <w:r w:rsidRPr="0071277E">
              <w:rPr>
                <w:b/>
                <w:color w:val="000000" w:themeColor="text1"/>
                <w:sz w:val="26"/>
                <w:szCs w:val="26"/>
              </w:rPr>
              <w:t xml:space="preserve">                            </w:t>
            </w:r>
            <w:r w:rsidRPr="0071277E">
              <w:rPr>
                <w:position w:val="-26"/>
              </w:rPr>
              <w:object w:dxaOrig="780" w:dyaOrig="680" w14:anchorId="343E5F7A">
                <v:shape id="_x0000_i1093" type="#_x0000_t75" style="width:39pt;height:34.2pt" o:ole="">
                  <v:imagedata r:id="rId48" o:title=""/>
                </v:shape>
                <o:OLEObject Type="Embed" ProgID="Equation.DSMT4" ShapeID="_x0000_i1093" DrawAspect="Content" ObjectID="_1759736920" r:id="rId49"/>
              </w:object>
            </w:r>
          </w:p>
          <w:p w14:paraId="25C0EDFD" w14:textId="7C19F82C" w:rsidR="0045697C" w:rsidRPr="0071277E" w:rsidRDefault="0045697C" w:rsidP="00000626">
            <w:pPr>
              <w:pStyle w:val="NormalWeb"/>
              <w:spacing w:before="0" w:after="0" w:line="330" w:lineRule="atLeast"/>
              <w:rPr>
                <w:color w:val="000000" w:themeColor="text1"/>
                <w:sz w:val="26"/>
                <w:szCs w:val="26"/>
              </w:rPr>
            </w:pPr>
            <w:r w:rsidRPr="0071277E">
              <w:rPr>
                <w:color w:val="000000" w:themeColor="text1"/>
                <w:sz w:val="26"/>
                <w:szCs w:val="26"/>
              </w:rPr>
              <w:t>Vậy</w:t>
            </w:r>
            <w:r w:rsidRPr="0071277E">
              <w:rPr>
                <w:b/>
                <w:color w:val="000000" w:themeColor="text1"/>
                <w:sz w:val="26"/>
                <w:szCs w:val="26"/>
              </w:rPr>
              <w:t xml:space="preserve"> </w:t>
            </w:r>
            <w:r w:rsidRPr="0071277E">
              <w:rPr>
                <w:position w:val="-26"/>
              </w:rPr>
              <w:object w:dxaOrig="780" w:dyaOrig="680" w14:anchorId="57E188FC">
                <v:shape id="_x0000_i1094" type="#_x0000_t75" style="width:39pt;height:34.2pt" o:ole="">
                  <v:imagedata r:id="rId50" o:title=""/>
                </v:shape>
                <o:OLEObject Type="Embed" ProgID="Equation.DSMT4" ShapeID="_x0000_i1094" DrawAspect="Content" ObjectID="_1759736921" r:id="rId51"/>
              </w:object>
            </w:r>
          </w:p>
        </w:tc>
        <w:tc>
          <w:tcPr>
            <w:tcW w:w="850" w:type="dxa"/>
            <w:tcBorders>
              <w:top w:val="dashed" w:sz="4" w:space="0" w:color="auto"/>
            </w:tcBorders>
            <w:shd w:val="clear" w:color="auto" w:fill="auto"/>
          </w:tcPr>
          <w:p w14:paraId="055CF086" w14:textId="77777777" w:rsidR="0045697C" w:rsidRPr="0071277E" w:rsidRDefault="0045697C" w:rsidP="00000626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  <w:t>0,25</w:t>
            </w:r>
          </w:p>
          <w:p w14:paraId="7576CC1D" w14:textId="43C99D35" w:rsidR="0045697C" w:rsidRPr="0071277E" w:rsidRDefault="0045697C" w:rsidP="00000626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</w:p>
        </w:tc>
      </w:tr>
      <w:tr w:rsidR="008073C4" w:rsidRPr="0071277E" w14:paraId="6BCE7C2A" w14:textId="77777777" w:rsidTr="007851C9">
        <w:trPr>
          <w:trHeight w:val="1455"/>
        </w:trPr>
        <w:tc>
          <w:tcPr>
            <w:tcW w:w="1134" w:type="dxa"/>
            <w:vMerge/>
            <w:shd w:val="clear" w:color="auto" w:fill="auto"/>
          </w:tcPr>
          <w:p w14:paraId="763E520E" w14:textId="77777777" w:rsidR="008073C4" w:rsidRPr="0071277E" w:rsidRDefault="008073C4" w:rsidP="00000626">
            <w:pPr>
              <w:ind w:left="-142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7230" w:type="dxa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</w:tcPr>
          <w:p w14:paraId="4FDECCE2" w14:textId="68B92E12" w:rsidR="008073C4" w:rsidRPr="0071277E" w:rsidRDefault="008073C4" w:rsidP="002158AF">
            <w:pPr>
              <w:pStyle w:val="NormalWeb"/>
              <w:spacing w:before="0" w:beforeAutospacing="0" w:after="0" w:afterAutospacing="0" w:line="330" w:lineRule="atLeast"/>
              <w:rPr>
                <w:color w:val="000000" w:themeColor="text1"/>
                <w:sz w:val="26"/>
                <w:szCs w:val="26"/>
              </w:rPr>
            </w:pPr>
            <w:r w:rsidRPr="0071277E">
              <w:rPr>
                <w:color w:val="000000" w:themeColor="text1"/>
                <w:sz w:val="26"/>
                <w:szCs w:val="26"/>
              </w:rPr>
              <w:t>c)(0,75đ)</w:t>
            </w:r>
            <w:r w:rsidR="0071277E" w:rsidRPr="00025957">
              <w:rPr>
                <w:position w:val="-4"/>
              </w:rPr>
              <w:object w:dxaOrig="180" w:dyaOrig="279" w14:anchorId="23051B09">
                <v:shape id="_x0000_i1048" type="#_x0000_t75" style="width:9pt;height:13.8pt" o:ole="">
                  <v:imagedata r:id="rId52" o:title=""/>
                </v:shape>
                <o:OLEObject Type="Embed" ProgID="Equation.DSMT4" ShapeID="_x0000_i1048" DrawAspect="Content" ObjectID="_1759736922" r:id="rId53"/>
              </w:object>
            </w:r>
            <w:r w:rsidR="0071277E" w:rsidRPr="0071277E">
              <w:rPr>
                <w:position w:val="-26"/>
              </w:rPr>
              <w:object w:dxaOrig="1260" w:dyaOrig="680" w14:anchorId="7DDED39B">
                <v:shape id="_x0000_i1049" type="#_x0000_t75" style="width:63pt;height:34.2pt" o:ole="">
                  <v:imagedata r:id="rId54" o:title=""/>
                </v:shape>
                <o:OLEObject Type="Embed" ProgID="Equation.DSMT4" ShapeID="_x0000_i1049" DrawAspect="Content" ObjectID="_1759736923" r:id="rId55"/>
              </w:object>
            </w:r>
          </w:p>
          <w:p w14:paraId="539AF6AB" w14:textId="32793C7F" w:rsidR="008073C4" w:rsidRPr="0071277E" w:rsidRDefault="003B7ABF" w:rsidP="00000626">
            <w:pPr>
              <w:pStyle w:val="NormalWeb"/>
              <w:spacing w:before="0" w:beforeAutospacing="0" w:after="0" w:afterAutospacing="0" w:line="330" w:lineRule="atLeast"/>
              <w:rPr>
                <w:color w:val="000000" w:themeColor="text1"/>
                <w:sz w:val="26"/>
                <w:szCs w:val="26"/>
              </w:rPr>
            </w:pPr>
            <w:r w:rsidRPr="0071277E">
              <w:rPr>
                <w:sz w:val="26"/>
                <w:szCs w:val="26"/>
              </w:rPr>
              <w:t xml:space="preserve">                   </w:t>
            </w:r>
            <w:r w:rsidR="0071277E" w:rsidRPr="0071277E">
              <w:rPr>
                <w:position w:val="-26"/>
              </w:rPr>
              <w:object w:dxaOrig="1680" w:dyaOrig="680" w14:anchorId="433CE91B">
                <v:shape id="_x0000_i1050" type="#_x0000_t75" style="width:84pt;height:34.2pt" o:ole="">
                  <v:imagedata r:id="rId56" o:title=""/>
                </v:shape>
                <o:OLEObject Type="Embed" ProgID="Equation.DSMT4" ShapeID="_x0000_i1050" DrawAspect="Content" ObjectID="_1759736924" r:id="rId57"/>
              </w:object>
            </w:r>
          </w:p>
        </w:tc>
        <w:tc>
          <w:tcPr>
            <w:tcW w:w="850" w:type="dxa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</w:tcPr>
          <w:p w14:paraId="5D78EC4A" w14:textId="77777777" w:rsidR="008073C4" w:rsidRPr="0071277E" w:rsidRDefault="008073C4" w:rsidP="00000626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</w:p>
          <w:p w14:paraId="030DB079" w14:textId="64821CB2" w:rsidR="008073C4" w:rsidRPr="0071277E" w:rsidRDefault="008073C4" w:rsidP="00000626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  <w:t>0,25</w:t>
            </w:r>
          </w:p>
          <w:p w14:paraId="3B2DEC49" w14:textId="65E6DB90" w:rsidR="008073C4" w:rsidRPr="0071277E" w:rsidRDefault="008073C4" w:rsidP="008073C4">
            <w:pPr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</w:p>
        </w:tc>
      </w:tr>
      <w:tr w:rsidR="008073C4" w:rsidRPr="0071277E" w14:paraId="3E4BA568" w14:textId="77777777" w:rsidTr="007851C9">
        <w:trPr>
          <w:trHeight w:val="675"/>
        </w:trPr>
        <w:tc>
          <w:tcPr>
            <w:tcW w:w="1134" w:type="dxa"/>
            <w:vMerge/>
            <w:shd w:val="clear" w:color="auto" w:fill="auto"/>
          </w:tcPr>
          <w:p w14:paraId="4ACA606B" w14:textId="77777777" w:rsidR="008073C4" w:rsidRPr="0071277E" w:rsidRDefault="008073C4" w:rsidP="00000626">
            <w:pPr>
              <w:ind w:left="-142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723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14:paraId="50E1B7FF" w14:textId="7EBACA47" w:rsidR="008073C4" w:rsidRPr="0071277E" w:rsidRDefault="003B7ABF" w:rsidP="002158AF">
            <w:pPr>
              <w:pStyle w:val="NormalWeb"/>
              <w:spacing w:before="0" w:beforeAutospacing="0" w:after="0" w:afterAutospacing="0" w:line="330" w:lineRule="atLeast"/>
              <w:rPr>
                <w:color w:val="000000" w:themeColor="text1"/>
                <w:sz w:val="26"/>
                <w:szCs w:val="26"/>
              </w:rPr>
            </w:pPr>
            <w:r w:rsidRPr="0071277E">
              <w:rPr>
                <w:sz w:val="26"/>
                <w:szCs w:val="26"/>
              </w:rPr>
              <w:t xml:space="preserve">                   </w:t>
            </w:r>
            <w:r w:rsidR="0071277E" w:rsidRPr="0071277E">
              <w:rPr>
                <w:position w:val="-26"/>
              </w:rPr>
              <w:object w:dxaOrig="1260" w:dyaOrig="680" w14:anchorId="2105A7D3">
                <v:shape id="_x0000_i1051" type="#_x0000_t75" style="width:63pt;height:34.2pt" o:ole="">
                  <v:imagedata r:id="rId58" o:title=""/>
                </v:shape>
                <o:OLEObject Type="Embed" ProgID="Equation.DSMT4" ShapeID="_x0000_i1051" DrawAspect="Content" ObjectID="_1759736925" r:id="rId59"/>
              </w:object>
            </w:r>
          </w:p>
        </w:tc>
        <w:tc>
          <w:tcPr>
            <w:tcW w:w="85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14:paraId="7008375A" w14:textId="77777777" w:rsidR="008073C4" w:rsidRPr="0071277E" w:rsidRDefault="008073C4" w:rsidP="008073C4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  <w:t>0,25</w:t>
            </w:r>
          </w:p>
          <w:p w14:paraId="7E5C8447" w14:textId="77777777" w:rsidR="008073C4" w:rsidRPr="0071277E" w:rsidRDefault="008073C4" w:rsidP="00000626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</w:p>
        </w:tc>
      </w:tr>
      <w:tr w:rsidR="008073C4" w:rsidRPr="0071277E" w14:paraId="5DA4641D" w14:textId="77777777" w:rsidTr="007851C9">
        <w:trPr>
          <w:trHeight w:val="675"/>
        </w:trPr>
        <w:tc>
          <w:tcPr>
            <w:tcW w:w="1134" w:type="dxa"/>
            <w:vMerge/>
            <w:shd w:val="clear" w:color="auto" w:fill="auto"/>
          </w:tcPr>
          <w:p w14:paraId="1A085696" w14:textId="77777777" w:rsidR="008073C4" w:rsidRPr="0071277E" w:rsidRDefault="008073C4" w:rsidP="00000626">
            <w:pPr>
              <w:ind w:left="-142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7230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14:paraId="35DF7C27" w14:textId="2ADF4106" w:rsidR="008073C4" w:rsidRPr="0071277E" w:rsidRDefault="003B7ABF" w:rsidP="002158AF">
            <w:pPr>
              <w:pStyle w:val="NormalWeb"/>
              <w:spacing w:before="0" w:beforeAutospacing="0" w:after="0" w:afterAutospacing="0" w:line="330" w:lineRule="atLeast"/>
              <w:rPr>
                <w:sz w:val="26"/>
                <w:szCs w:val="26"/>
              </w:rPr>
            </w:pPr>
            <w:r w:rsidRPr="0071277E">
              <w:rPr>
                <w:sz w:val="26"/>
                <w:szCs w:val="26"/>
              </w:rPr>
              <w:t xml:space="preserve">                      </w:t>
            </w:r>
            <w:r w:rsidR="0071277E" w:rsidRPr="0071277E">
              <w:rPr>
                <w:position w:val="-12"/>
              </w:rPr>
              <w:object w:dxaOrig="980" w:dyaOrig="340" w14:anchorId="0F4426AE">
                <v:shape id="_x0000_i1052" type="#_x0000_t75" style="width:49.2pt;height:16.8pt" o:ole="">
                  <v:imagedata r:id="rId60" o:title=""/>
                </v:shape>
                <o:OLEObject Type="Embed" ProgID="Equation.DSMT4" ShapeID="_x0000_i1052" DrawAspect="Content" ObjectID="_1759736926" r:id="rId61"/>
              </w:object>
            </w:r>
          </w:p>
          <w:p w14:paraId="4CEE77EB" w14:textId="28A2AD17" w:rsidR="008073C4" w:rsidRPr="0071277E" w:rsidRDefault="008073C4" w:rsidP="002158AF">
            <w:pPr>
              <w:pStyle w:val="NormalWeb"/>
              <w:spacing w:before="0" w:beforeAutospacing="0" w:after="0" w:afterAutospacing="0" w:line="330" w:lineRule="atLeast"/>
              <w:rPr>
                <w:color w:val="000000" w:themeColor="text1"/>
                <w:sz w:val="26"/>
                <w:szCs w:val="26"/>
              </w:rPr>
            </w:pPr>
            <w:r w:rsidRPr="0071277E">
              <w:rPr>
                <w:color w:val="000000" w:themeColor="text1"/>
                <w:sz w:val="26"/>
                <w:szCs w:val="26"/>
              </w:rPr>
              <w:t xml:space="preserve">Vậy </w:t>
            </w:r>
            <w:r w:rsidR="0071277E" w:rsidRPr="00025957">
              <w:rPr>
                <w:position w:val="-4"/>
              </w:rPr>
              <w:object w:dxaOrig="560" w:dyaOrig="260" w14:anchorId="6530B4DF">
                <v:shape id="_x0000_i1053" type="#_x0000_t75" style="width:28.2pt;height:13.2pt" o:ole="">
                  <v:imagedata r:id="rId62" o:title=""/>
                </v:shape>
                <o:OLEObject Type="Embed" ProgID="Equation.DSMT4" ShapeID="_x0000_i1053" DrawAspect="Content" ObjectID="_1759736927" r:id="rId63"/>
              </w:object>
            </w:r>
          </w:p>
        </w:tc>
        <w:tc>
          <w:tcPr>
            <w:tcW w:w="850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14:paraId="71085286" w14:textId="77777777" w:rsidR="008073C4" w:rsidRPr="0071277E" w:rsidRDefault="008073C4" w:rsidP="008073C4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  <w:t>0,25</w:t>
            </w:r>
          </w:p>
          <w:p w14:paraId="737B5623" w14:textId="77777777" w:rsidR="008073C4" w:rsidRPr="0071277E" w:rsidRDefault="008073C4" w:rsidP="00000626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</w:p>
        </w:tc>
      </w:tr>
      <w:tr w:rsidR="008073C4" w:rsidRPr="0071277E" w14:paraId="65F9C12B" w14:textId="77777777" w:rsidTr="0045697C">
        <w:trPr>
          <w:trHeight w:val="1366"/>
        </w:trPr>
        <w:tc>
          <w:tcPr>
            <w:tcW w:w="1134" w:type="dxa"/>
            <w:vMerge/>
            <w:shd w:val="clear" w:color="auto" w:fill="auto"/>
          </w:tcPr>
          <w:p w14:paraId="6D0801E5" w14:textId="77777777" w:rsidR="008073C4" w:rsidRPr="0071277E" w:rsidRDefault="008073C4" w:rsidP="00000626">
            <w:pPr>
              <w:ind w:left="-142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7230" w:type="dxa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</w:tcPr>
          <w:p w14:paraId="16BCF88E" w14:textId="28A0E627" w:rsidR="008073C4" w:rsidRPr="0071277E" w:rsidRDefault="008073C4" w:rsidP="002158AF">
            <w:pPr>
              <w:pStyle w:val="NormalWeb"/>
              <w:spacing w:before="0" w:beforeAutospacing="0" w:after="0" w:afterAutospacing="0" w:line="330" w:lineRule="atLeast"/>
              <w:rPr>
                <w:sz w:val="26"/>
                <w:szCs w:val="26"/>
              </w:rPr>
            </w:pPr>
            <w:r w:rsidRPr="0071277E">
              <w:rPr>
                <w:color w:val="000000" w:themeColor="text1"/>
                <w:sz w:val="26"/>
                <w:szCs w:val="26"/>
              </w:rPr>
              <w:t>d))(0,</w:t>
            </w:r>
            <w:r w:rsidR="0045697C">
              <w:rPr>
                <w:color w:val="000000" w:themeColor="text1"/>
                <w:sz w:val="26"/>
                <w:szCs w:val="26"/>
              </w:rPr>
              <w:t>7</w:t>
            </w:r>
            <w:r w:rsidRPr="0071277E">
              <w:rPr>
                <w:color w:val="000000" w:themeColor="text1"/>
                <w:sz w:val="26"/>
                <w:szCs w:val="26"/>
              </w:rPr>
              <w:t>5đ)</w:t>
            </w:r>
            <w:r w:rsidR="0071277E" w:rsidRPr="0071277E">
              <w:rPr>
                <w:position w:val="-26"/>
              </w:rPr>
              <w:object w:dxaOrig="1060" w:dyaOrig="680" w14:anchorId="7B7976CA">
                <v:shape id="_x0000_i1160" type="#_x0000_t75" style="width:52.8pt;height:34.2pt" o:ole="">
                  <v:imagedata r:id="rId64" o:title=""/>
                </v:shape>
                <o:OLEObject Type="Embed" ProgID="Equation.DSMT4" ShapeID="_x0000_i1160" DrawAspect="Content" ObjectID="_1759736928" r:id="rId65"/>
              </w:object>
            </w:r>
          </w:p>
          <w:p w14:paraId="673DAA32" w14:textId="032A0637" w:rsidR="008073C4" w:rsidRPr="0071277E" w:rsidRDefault="0071277E" w:rsidP="003B7ABF">
            <w:pPr>
              <w:pStyle w:val="NormalWeb"/>
              <w:spacing w:before="0" w:beforeAutospacing="0" w:after="0" w:afterAutospacing="0" w:line="330" w:lineRule="atLeast"/>
              <w:rPr>
                <w:sz w:val="26"/>
                <w:szCs w:val="26"/>
              </w:rPr>
            </w:pPr>
            <w:r w:rsidRPr="0071277E">
              <w:rPr>
                <w:position w:val="-26"/>
              </w:rPr>
              <w:object w:dxaOrig="980" w:dyaOrig="680" w14:anchorId="51EE6D89">
                <v:shape id="_x0000_i1161" type="#_x0000_t75" style="width:49.2pt;height:34.2pt" o:ole="">
                  <v:imagedata r:id="rId66" o:title=""/>
                </v:shape>
                <o:OLEObject Type="Embed" ProgID="Equation.DSMT4" ShapeID="_x0000_i1161" DrawAspect="Content" ObjectID="_1759736929" r:id="rId67"/>
              </w:object>
            </w:r>
            <w:r w:rsidR="008073C4" w:rsidRPr="0071277E">
              <w:rPr>
                <w:sz w:val="26"/>
                <w:szCs w:val="26"/>
              </w:rPr>
              <w:t xml:space="preserve"> hoặc </w:t>
            </w:r>
            <w:r w:rsidRPr="0071277E">
              <w:rPr>
                <w:position w:val="-26"/>
              </w:rPr>
              <w:object w:dxaOrig="1140" w:dyaOrig="680" w14:anchorId="0AD654DD">
                <v:shape id="_x0000_i1162" type="#_x0000_t75" style="width:57pt;height:34.2pt" o:ole="">
                  <v:imagedata r:id="rId68" o:title=""/>
                </v:shape>
                <o:OLEObject Type="Embed" ProgID="Equation.DSMT4" ShapeID="_x0000_i1162" DrawAspect="Content" ObjectID="_1759736930" r:id="rId69"/>
              </w:object>
            </w:r>
          </w:p>
        </w:tc>
        <w:tc>
          <w:tcPr>
            <w:tcW w:w="850" w:type="dxa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</w:tcPr>
          <w:p w14:paraId="6D22BFA1" w14:textId="77777777" w:rsidR="008073C4" w:rsidRPr="0071277E" w:rsidRDefault="008073C4" w:rsidP="00000626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</w:p>
          <w:p w14:paraId="514D5EE1" w14:textId="77777777" w:rsidR="008073C4" w:rsidRPr="0071277E" w:rsidRDefault="008073C4" w:rsidP="00127595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6AA3C58" w14:textId="77777777" w:rsidR="008073C4" w:rsidRPr="0071277E" w:rsidRDefault="008073C4" w:rsidP="00127595">
            <w:pPr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</w:p>
          <w:p w14:paraId="6BD9CEE9" w14:textId="0D61DE4C" w:rsidR="008073C4" w:rsidRDefault="008073C4" w:rsidP="00127595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  <w:t>0,25</w:t>
            </w:r>
          </w:p>
          <w:p w14:paraId="43B731AE" w14:textId="2F7D8708" w:rsidR="008073C4" w:rsidRPr="0071277E" w:rsidRDefault="008073C4" w:rsidP="00127595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45697C" w:rsidRPr="0071277E" w14:paraId="24BF09A6" w14:textId="77777777" w:rsidTr="007B76AD">
        <w:trPr>
          <w:trHeight w:val="675"/>
        </w:trPr>
        <w:tc>
          <w:tcPr>
            <w:tcW w:w="1134" w:type="dxa"/>
            <w:vMerge/>
            <w:shd w:val="clear" w:color="auto" w:fill="auto"/>
          </w:tcPr>
          <w:p w14:paraId="02372FA4" w14:textId="77777777" w:rsidR="0045697C" w:rsidRPr="0071277E" w:rsidRDefault="0045697C" w:rsidP="00000626">
            <w:pPr>
              <w:ind w:left="-142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723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14:paraId="1A2B5569" w14:textId="36E4ED43" w:rsidR="0045697C" w:rsidRPr="0045697C" w:rsidRDefault="0045697C" w:rsidP="0045697C">
            <w:pPr>
              <w:pStyle w:val="NormalWeb"/>
              <w:spacing w:before="0" w:beforeAutospacing="0" w:after="0" w:afterAutospacing="0" w:line="330" w:lineRule="atLeast"/>
              <w:rPr>
                <w:sz w:val="26"/>
                <w:szCs w:val="26"/>
              </w:rPr>
            </w:pPr>
            <w:r w:rsidRPr="0071277E">
              <w:rPr>
                <w:color w:val="000000" w:themeColor="text1"/>
                <w:sz w:val="26"/>
                <w:szCs w:val="26"/>
              </w:rPr>
              <w:t xml:space="preserve">+ Nếu </w:t>
            </w:r>
            <w:r w:rsidRPr="0071277E">
              <w:rPr>
                <w:position w:val="-26"/>
              </w:rPr>
              <w:object w:dxaOrig="980" w:dyaOrig="680" w14:anchorId="2B8AFF2F">
                <v:shape id="_x0000_i1097" type="#_x0000_t75" style="width:49.2pt;height:34.2pt" o:ole="">
                  <v:imagedata r:id="rId70" o:title=""/>
                </v:shape>
                <o:OLEObject Type="Embed" ProgID="Equation.DSMT4" ShapeID="_x0000_i1097" DrawAspect="Content" ObjectID="_1759736931" r:id="rId71"/>
              </w:object>
            </w:r>
            <w:r w:rsidRPr="0071277E">
              <w:rPr>
                <w:sz w:val="26"/>
                <w:szCs w:val="26"/>
              </w:rPr>
              <w:t>thì</w:t>
            </w:r>
            <w:r w:rsidRPr="0071277E">
              <w:rPr>
                <w:color w:val="000000" w:themeColor="text1"/>
                <w:sz w:val="26"/>
                <w:szCs w:val="26"/>
              </w:rPr>
              <w:t xml:space="preserve"> </w:t>
            </w:r>
            <w:r>
              <w:rPr>
                <w:color w:val="000000" w:themeColor="text1"/>
                <w:sz w:val="26"/>
                <w:szCs w:val="26"/>
              </w:rPr>
              <w:t xml:space="preserve"> </w:t>
            </w:r>
            <w:r w:rsidRPr="0071277E">
              <w:rPr>
                <w:position w:val="-26"/>
              </w:rPr>
              <w:object w:dxaOrig="820" w:dyaOrig="680" w14:anchorId="0E6C776F">
                <v:shape id="_x0000_i1098" type="#_x0000_t75" style="width:40.8pt;height:34.2pt" o:ole="">
                  <v:imagedata r:id="rId72" o:title=""/>
                </v:shape>
                <o:OLEObject Type="Embed" ProgID="Equation.DSMT4" ShapeID="_x0000_i1098" DrawAspect="Content" ObjectID="_1759736932" r:id="rId73"/>
              </w:object>
            </w:r>
          </w:p>
        </w:tc>
        <w:tc>
          <w:tcPr>
            <w:tcW w:w="85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14:paraId="6D196AFB" w14:textId="77777777" w:rsidR="0045697C" w:rsidRPr="0071277E" w:rsidRDefault="0045697C" w:rsidP="0045697C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  <w:t>0,25</w:t>
            </w:r>
          </w:p>
          <w:p w14:paraId="0B7864C8" w14:textId="77777777" w:rsidR="0045697C" w:rsidRPr="0071277E" w:rsidRDefault="0045697C" w:rsidP="00000626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</w:p>
        </w:tc>
      </w:tr>
      <w:tr w:rsidR="008073C4" w:rsidRPr="0071277E" w14:paraId="235EE6E8" w14:textId="77777777" w:rsidTr="007851C9">
        <w:trPr>
          <w:trHeight w:val="675"/>
        </w:trPr>
        <w:tc>
          <w:tcPr>
            <w:tcW w:w="1134" w:type="dxa"/>
            <w:vMerge/>
            <w:tcBorders>
              <w:bottom w:val="dotted" w:sz="4" w:space="0" w:color="auto"/>
            </w:tcBorders>
            <w:shd w:val="clear" w:color="auto" w:fill="auto"/>
          </w:tcPr>
          <w:p w14:paraId="76A7F613" w14:textId="77777777" w:rsidR="008073C4" w:rsidRPr="0071277E" w:rsidRDefault="008073C4" w:rsidP="00000626">
            <w:pPr>
              <w:ind w:left="-142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7230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14:paraId="59C453A8" w14:textId="3A8CEDFE" w:rsidR="008073C4" w:rsidRPr="0071277E" w:rsidRDefault="008073C4" w:rsidP="008073C4">
            <w:pPr>
              <w:pStyle w:val="NormalWeb"/>
              <w:spacing w:before="0" w:beforeAutospacing="0" w:after="0" w:afterAutospacing="0" w:line="330" w:lineRule="atLeast"/>
              <w:rPr>
                <w:sz w:val="26"/>
                <w:szCs w:val="26"/>
              </w:rPr>
            </w:pPr>
            <w:r w:rsidRPr="0071277E">
              <w:rPr>
                <w:color w:val="000000" w:themeColor="text1"/>
                <w:sz w:val="26"/>
                <w:szCs w:val="26"/>
              </w:rPr>
              <w:t xml:space="preserve">+ Nếu </w:t>
            </w:r>
            <w:r w:rsidR="0071277E" w:rsidRPr="0071277E">
              <w:rPr>
                <w:position w:val="-26"/>
              </w:rPr>
              <w:object w:dxaOrig="1140" w:dyaOrig="680" w14:anchorId="08C53279">
                <v:shape id="_x0000_i1059" type="#_x0000_t75" style="width:57pt;height:34.2pt" o:ole="">
                  <v:imagedata r:id="rId74" o:title=""/>
                </v:shape>
                <o:OLEObject Type="Embed" ProgID="Equation.DSMT4" ShapeID="_x0000_i1059" DrawAspect="Content" ObjectID="_1759736933" r:id="rId75"/>
              </w:object>
            </w:r>
            <w:r w:rsidRPr="0071277E">
              <w:rPr>
                <w:sz w:val="26"/>
                <w:szCs w:val="26"/>
              </w:rPr>
              <w:t xml:space="preserve"> thì</w:t>
            </w:r>
            <w:r w:rsidR="0045697C">
              <w:rPr>
                <w:sz w:val="26"/>
                <w:szCs w:val="26"/>
              </w:rPr>
              <w:t xml:space="preserve"> </w:t>
            </w:r>
            <w:r w:rsidR="0071277E" w:rsidRPr="0071277E">
              <w:rPr>
                <w:position w:val="-26"/>
              </w:rPr>
              <w:object w:dxaOrig="820" w:dyaOrig="680" w14:anchorId="13CDD289">
                <v:shape id="_x0000_i1060" type="#_x0000_t75" style="width:40.8pt;height:34.2pt" o:ole="">
                  <v:imagedata r:id="rId76" o:title=""/>
                </v:shape>
                <o:OLEObject Type="Embed" ProgID="Equation.DSMT4" ShapeID="_x0000_i1060" DrawAspect="Content" ObjectID="_1759736934" r:id="rId77"/>
              </w:object>
            </w:r>
          </w:p>
          <w:p w14:paraId="24983ADB" w14:textId="26A970C8" w:rsidR="008073C4" w:rsidRPr="0071277E" w:rsidRDefault="008073C4" w:rsidP="008073C4">
            <w:pPr>
              <w:pStyle w:val="NormalWeb"/>
              <w:spacing w:before="0" w:beforeAutospacing="0" w:after="0" w:afterAutospacing="0" w:line="330" w:lineRule="atLeast"/>
              <w:rPr>
                <w:color w:val="000000" w:themeColor="text1"/>
                <w:sz w:val="26"/>
                <w:szCs w:val="26"/>
              </w:rPr>
            </w:pPr>
            <w:r w:rsidRPr="0071277E">
              <w:rPr>
                <w:sz w:val="26"/>
                <w:szCs w:val="26"/>
              </w:rPr>
              <w:t xml:space="preserve">Vậy </w:t>
            </w:r>
            <w:r w:rsidR="0071277E" w:rsidRPr="0071277E">
              <w:rPr>
                <w:position w:val="-30"/>
              </w:rPr>
              <w:object w:dxaOrig="1520" w:dyaOrig="740" w14:anchorId="28952337">
                <v:shape id="_x0000_i1061" type="#_x0000_t75" style="width:76.2pt;height:37.2pt" o:ole="">
                  <v:imagedata r:id="rId78" o:title=""/>
                </v:shape>
                <o:OLEObject Type="Embed" ProgID="Equation.DSMT4" ShapeID="_x0000_i1061" DrawAspect="Content" ObjectID="_1759736935" r:id="rId79"/>
              </w:object>
            </w:r>
          </w:p>
        </w:tc>
        <w:tc>
          <w:tcPr>
            <w:tcW w:w="850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14:paraId="2CB80DCF" w14:textId="77777777" w:rsidR="008073C4" w:rsidRPr="0071277E" w:rsidRDefault="008073C4" w:rsidP="008073C4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  <w:t>0,25</w:t>
            </w:r>
          </w:p>
          <w:p w14:paraId="7F16A903" w14:textId="77777777" w:rsidR="008073C4" w:rsidRPr="0071277E" w:rsidRDefault="008073C4" w:rsidP="00000626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</w:p>
        </w:tc>
      </w:tr>
      <w:tr w:rsidR="00631A2D" w:rsidRPr="0071277E" w14:paraId="4B7CD12A" w14:textId="77777777" w:rsidTr="007851C9">
        <w:tc>
          <w:tcPr>
            <w:tcW w:w="1134" w:type="dxa"/>
            <w:vMerge w:val="restart"/>
            <w:shd w:val="clear" w:color="auto" w:fill="auto"/>
          </w:tcPr>
          <w:p w14:paraId="6B7E5AAE" w14:textId="77777777" w:rsidR="00631A2D" w:rsidRPr="0071277E" w:rsidRDefault="00631A2D" w:rsidP="00000626">
            <w:pPr>
              <w:ind w:left="-142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Câu 4:</w:t>
            </w:r>
          </w:p>
          <w:p w14:paraId="6969B620" w14:textId="02E6A9E8" w:rsidR="00631A2D" w:rsidRPr="0071277E" w:rsidRDefault="00631A2D" w:rsidP="00000626">
            <w:pPr>
              <w:ind w:left="-142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(1,5đ)</w:t>
            </w:r>
          </w:p>
        </w:tc>
        <w:tc>
          <w:tcPr>
            <w:tcW w:w="7230" w:type="dxa"/>
            <w:tcBorders>
              <w:bottom w:val="dashed" w:sz="4" w:space="0" w:color="auto"/>
            </w:tcBorders>
            <w:shd w:val="clear" w:color="auto" w:fill="auto"/>
          </w:tcPr>
          <w:p w14:paraId="177CDFA4" w14:textId="27306450" w:rsidR="00631A2D" w:rsidRPr="0071277E" w:rsidRDefault="00631A2D" w:rsidP="007851C9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)(0,5đ) Diện tích xung quanh căn phòng:</w:t>
            </w:r>
            <w:r w:rsidR="0071277E" w:rsidRPr="0071277E">
              <w:rPr>
                <w:position w:val="-14"/>
              </w:rPr>
              <w:object w:dxaOrig="2720" w:dyaOrig="420" w14:anchorId="444BF954">
                <v:shape id="_x0000_i1062" type="#_x0000_t75" style="width:136.2pt;height:21pt" o:ole="">
                  <v:imagedata r:id="rId80" o:title=""/>
                </v:shape>
                <o:OLEObject Type="Embed" ProgID="Equation.DSMT4" ShapeID="_x0000_i1062" DrawAspect="Content" ObjectID="_1759736936" r:id="rId81"/>
              </w:object>
            </w:r>
          </w:p>
          <w:p w14:paraId="2C9C4D47" w14:textId="31EB2F89" w:rsidR="00631A2D" w:rsidRPr="0071277E" w:rsidRDefault="00631A2D" w:rsidP="00000626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</w:pPr>
            <w:r w:rsidRPr="0071277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Vậy diện tích xung quanh căn phòng</w:t>
            </w:r>
            <w:r w:rsidR="0071277E" w:rsidRPr="0071277E">
              <w:rPr>
                <w:position w:val="-6"/>
              </w:rPr>
              <w:object w:dxaOrig="700" w:dyaOrig="340" w14:anchorId="344DEB4F">
                <v:shape id="_x0000_i1063" type="#_x0000_t75" style="width:34.8pt;height:16.8pt" o:ole="">
                  <v:imagedata r:id="rId82" o:title=""/>
                </v:shape>
                <o:OLEObject Type="Embed" ProgID="Equation.DSMT4" ShapeID="_x0000_i1063" DrawAspect="Content" ObjectID="_1759736937" r:id="rId83"/>
              </w:object>
            </w:r>
          </w:p>
        </w:tc>
        <w:tc>
          <w:tcPr>
            <w:tcW w:w="850" w:type="dxa"/>
            <w:tcBorders>
              <w:bottom w:val="dashed" w:sz="4" w:space="0" w:color="auto"/>
            </w:tcBorders>
            <w:shd w:val="clear" w:color="auto" w:fill="auto"/>
          </w:tcPr>
          <w:p w14:paraId="034D6733" w14:textId="77777777" w:rsidR="00631A2D" w:rsidRPr="0071277E" w:rsidRDefault="00631A2D" w:rsidP="00000626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  <w:t>0,5</w:t>
            </w:r>
          </w:p>
        </w:tc>
      </w:tr>
      <w:tr w:rsidR="00631A2D" w:rsidRPr="0071277E" w14:paraId="562C1251" w14:textId="77777777" w:rsidTr="007851C9">
        <w:tc>
          <w:tcPr>
            <w:tcW w:w="1134" w:type="dxa"/>
            <w:vMerge/>
            <w:shd w:val="clear" w:color="auto" w:fill="auto"/>
          </w:tcPr>
          <w:p w14:paraId="0E711699" w14:textId="77777777" w:rsidR="00631A2D" w:rsidRPr="0071277E" w:rsidRDefault="00631A2D" w:rsidP="00000626">
            <w:pPr>
              <w:ind w:left="-142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723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14:paraId="3DB1A262" w14:textId="19CD0F8E" w:rsidR="00631A2D" w:rsidRPr="0071277E" w:rsidRDefault="00631A2D" w:rsidP="007851C9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)(0,5đ) Diện tích trần nhà là:</w:t>
            </w:r>
            <w:r w:rsidR="007851C9" w:rsidRPr="0071277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="0071277E" w:rsidRPr="0071277E">
              <w:rPr>
                <w:position w:val="-12"/>
              </w:rPr>
              <w:object w:dxaOrig="1760" w:dyaOrig="400" w14:anchorId="5D147D73">
                <v:shape id="_x0000_i1064" type="#_x0000_t75" style="width:88.2pt;height:19.8pt" o:ole="">
                  <v:imagedata r:id="rId84" o:title=""/>
                </v:shape>
                <o:OLEObject Type="Embed" ProgID="Equation.DSMT4" ShapeID="_x0000_i1064" DrawAspect="Content" ObjectID="_1759736938" r:id="rId85"/>
              </w:object>
            </w:r>
          </w:p>
          <w:p w14:paraId="0F74E6B1" w14:textId="5B06C66F" w:rsidR="00631A2D" w:rsidRPr="0071277E" w:rsidRDefault="00631A2D" w:rsidP="00341212">
            <w:pPr>
              <w:pStyle w:val="ListParagraph"/>
              <w:ind w:left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</w:pPr>
            <w:r w:rsidRPr="0071277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Vậy Diện tích trần nhà là </w:t>
            </w:r>
            <w:r w:rsidR="0071277E" w:rsidRPr="0071277E">
              <w:rPr>
                <w:position w:val="-6"/>
              </w:rPr>
              <w:object w:dxaOrig="620" w:dyaOrig="340" w14:anchorId="365471DE">
                <v:shape id="_x0000_i1065" type="#_x0000_t75" style="width:31.2pt;height:16.8pt" o:ole="">
                  <v:imagedata r:id="rId86" o:title=""/>
                </v:shape>
                <o:OLEObject Type="Embed" ProgID="Equation.DSMT4" ShapeID="_x0000_i1065" DrawAspect="Content" ObjectID="_1759736939" r:id="rId87"/>
              </w:object>
            </w:r>
            <w:r w:rsidRPr="0071277E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85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14:paraId="12C2CC80" w14:textId="77777777" w:rsidR="00631A2D" w:rsidRPr="0071277E" w:rsidRDefault="00631A2D" w:rsidP="00000626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  <w:t>0,5</w:t>
            </w:r>
          </w:p>
        </w:tc>
      </w:tr>
      <w:tr w:rsidR="00631A2D" w:rsidRPr="0071277E" w14:paraId="01CBA8E2" w14:textId="77777777" w:rsidTr="007851C9">
        <w:tc>
          <w:tcPr>
            <w:tcW w:w="1134" w:type="dxa"/>
            <w:vMerge/>
            <w:shd w:val="clear" w:color="auto" w:fill="auto"/>
          </w:tcPr>
          <w:p w14:paraId="36834518" w14:textId="77777777" w:rsidR="00631A2D" w:rsidRPr="0071277E" w:rsidRDefault="00631A2D" w:rsidP="00000626">
            <w:pPr>
              <w:ind w:left="-142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7230" w:type="dxa"/>
            <w:tcBorders>
              <w:top w:val="dashed" w:sz="4" w:space="0" w:color="auto"/>
            </w:tcBorders>
            <w:shd w:val="clear" w:color="auto" w:fill="auto"/>
          </w:tcPr>
          <w:p w14:paraId="0B367BAA" w14:textId="25D8E1A1" w:rsidR="00631A2D" w:rsidRPr="0071277E" w:rsidRDefault="00631A2D" w:rsidP="007851C9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) (0,5đ) Diện tích cần phải sơn là:</w:t>
            </w:r>
            <w:r w:rsidR="007851C9" w:rsidRPr="0071277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="0071277E" w:rsidRPr="0071277E">
              <w:rPr>
                <w:position w:val="-6"/>
              </w:rPr>
              <w:object w:dxaOrig="2100" w:dyaOrig="340" w14:anchorId="3625BB13">
                <v:shape id="_x0000_i1066" type="#_x0000_t75" style="width:105pt;height:16.8pt" o:ole="">
                  <v:imagedata r:id="rId88" o:title=""/>
                </v:shape>
                <o:OLEObject Type="Embed" ProgID="Equation.DSMT4" ShapeID="_x0000_i1066" DrawAspect="Content" ObjectID="_1759736940" r:id="rId89"/>
              </w:object>
            </w:r>
          </w:p>
          <w:p w14:paraId="4555B0C6" w14:textId="77777777" w:rsidR="00631A2D" w:rsidRPr="0071277E" w:rsidRDefault="00631A2D" w:rsidP="0030403F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sz w:val="26"/>
                <w:szCs w:val="26"/>
              </w:rPr>
              <w:t>Giá tiền phải trả khi sơn tường và trần nhà là</w:t>
            </w:r>
          </w:p>
          <w:p w14:paraId="64FE734C" w14:textId="6EA4943E" w:rsidR="00631A2D" w:rsidRPr="0071277E" w:rsidRDefault="0071277E" w:rsidP="0034121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1277E">
              <w:rPr>
                <w:position w:val="-12"/>
              </w:rPr>
              <w:object w:dxaOrig="2400" w:dyaOrig="340" w14:anchorId="040858EA">
                <v:shape id="_x0000_i1067" type="#_x0000_t75" style="width:120pt;height:16.8pt" o:ole="">
                  <v:imagedata r:id="rId90" o:title=""/>
                </v:shape>
                <o:OLEObject Type="Embed" ProgID="Equation.DSMT4" ShapeID="_x0000_i1067" DrawAspect="Content" ObjectID="_1759736941" r:id="rId91"/>
              </w:object>
            </w:r>
            <w:r w:rsidR="00631A2D" w:rsidRPr="0071277E">
              <w:rPr>
                <w:rFonts w:ascii="Times New Roman" w:hAnsi="Times New Roman" w:cs="Times New Roman"/>
                <w:sz w:val="26"/>
                <w:szCs w:val="26"/>
              </w:rPr>
              <w:t>đồng</w:t>
            </w:r>
          </w:p>
        </w:tc>
        <w:tc>
          <w:tcPr>
            <w:tcW w:w="850" w:type="dxa"/>
            <w:tcBorders>
              <w:top w:val="dashed" w:sz="4" w:space="0" w:color="auto"/>
            </w:tcBorders>
            <w:shd w:val="clear" w:color="auto" w:fill="auto"/>
          </w:tcPr>
          <w:p w14:paraId="109A12B0" w14:textId="4F5E3400" w:rsidR="00631A2D" w:rsidRPr="0071277E" w:rsidRDefault="00631A2D" w:rsidP="00000626">
            <w:p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  <w:r w:rsidRPr="0071277E"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</w:rPr>
              <w:t>0,5</w:t>
            </w:r>
          </w:p>
        </w:tc>
      </w:tr>
    </w:tbl>
    <w:bookmarkEnd w:id="0"/>
    <w:p w14:paraId="73C79E61" w14:textId="77777777" w:rsidR="005A38C6" w:rsidRPr="0071277E" w:rsidRDefault="005A38C6" w:rsidP="005A38C6">
      <w:pPr>
        <w:jc w:val="center"/>
        <w:rPr>
          <w:rFonts w:ascii="Times New Roman" w:hAnsi="Times New Roman" w:cs="Times New Roman"/>
          <w:color w:val="000000" w:themeColor="text1"/>
          <w:sz w:val="26"/>
          <w:szCs w:val="26"/>
          <w:lang w:val="sv-SE"/>
        </w:rPr>
      </w:pPr>
      <w:r w:rsidRPr="0071277E">
        <w:rPr>
          <w:rFonts w:ascii="Times New Roman" w:hAnsi="Times New Roman" w:cs="Times New Roman"/>
          <w:color w:val="000000" w:themeColor="text1"/>
          <w:sz w:val="26"/>
          <w:szCs w:val="26"/>
          <w:lang w:val="sv-SE"/>
        </w:rPr>
        <w:t>---Hết---</w:t>
      </w:r>
    </w:p>
    <w:p w14:paraId="2FF0209A" w14:textId="77777777" w:rsidR="00A73C26" w:rsidRPr="0071277E" w:rsidRDefault="00A73C26">
      <w:pPr>
        <w:rPr>
          <w:rFonts w:ascii="Times New Roman" w:hAnsi="Times New Roman" w:cs="Times New Roman"/>
          <w:sz w:val="26"/>
          <w:szCs w:val="26"/>
        </w:rPr>
      </w:pPr>
    </w:p>
    <w:sectPr w:rsidR="00A73C26" w:rsidRPr="0071277E" w:rsidSect="007851C9">
      <w:pgSz w:w="11907" w:h="16840" w:code="9"/>
      <w:pgMar w:top="567" w:right="567" w:bottom="567" w:left="1134" w:header="426" w:footer="51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207D385" w14:textId="77777777" w:rsidR="002B6119" w:rsidRDefault="002B6119" w:rsidP="007851C9">
      <w:r>
        <w:separator/>
      </w:r>
    </w:p>
  </w:endnote>
  <w:endnote w:type="continuationSeparator" w:id="0">
    <w:p w14:paraId="03573803" w14:textId="77777777" w:rsidR="002B6119" w:rsidRDefault="002B6119" w:rsidP="007851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A3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95FBAFF" w14:textId="77777777" w:rsidR="002B6119" w:rsidRDefault="002B6119" w:rsidP="007851C9">
      <w:r>
        <w:separator/>
      </w:r>
    </w:p>
  </w:footnote>
  <w:footnote w:type="continuationSeparator" w:id="0">
    <w:p w14:paraId="0F47B6D7" w14:textId="77777777" w:rsidR="002B6119" w:rsidRDefault="002B6119" w:rsidP="007851C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A38C6"/>
    <w:rsid w:val="00000626"/>
    <w:rsid w:val="00015384"/>
    <w:rsid w:val="000900B3"/>
    <w:rsid w:val="000F1C20"/>
    <w:rsid w:val="00127595"/>
    <w:rsid w:val="002158AF"/>
    <w:rsid w:val="00262A83"/>
    <w:rsid w:val="002758AE"/>
    <w:rsid w:val="00285F3F"/>
    <w:rsid w:val="002B6119"/>
    <w:rsid w:val="0030403F"/>
    <w:rsid w:val="00341212"/>
    <w:rsid w:val="00384387"/>
    <w:rsid w:val="00385FD2"/>
    <w:rsid w:val="003B7ABF"/>
    <w:rsid w:val="003E55D0"/>
    <w:rsid w:val="0045697C"/>
    <w:rsid w:val="00456D3E"/>
    <w:rsid w:val="005440E5"/>
    <w:rsid w:val="00596870"/>
    <w:rsid w:val="005A38C6"/>
    <w:rsid w:val="005A3F27"/>
    <w:rsid w:val="00631A2D"/>
    <w:rsid w:val="00660A84"/>
    <w:rsid w:val="00684F0F"/>
    <w:rsid w:val="006A562A"/>
    <w:rsid w:val="0071277E"/>
    <w:rsid w:val="007851C9"/>
    <w:rsid w:val="007A43E1"/>
    <w:rsid w:val="007B76AD"/>
    <w:rsid w:val="0080098D"/>
    <w:rsid w:val="008051B2"/>
    <w:rsid w:val="008073C4"/>
    <w:rsid w:val="00820249"/>
    <w:rsid w:val="008313E1"/>
    <w:rsid w:val="0083423C"/>
    <w:rsid w:val="00837DD1"/>
    <w:rsid w:val="008E435E"/>
    <w:rsid w:val="009540DC"/>
    <w:rsid w:val="009F42BD"/>
    <w:rsid w:val="00A054AB"/>
    <w:rsid w:val="00A15A9C"/>
    <w:rsid w:val="00A60726"/>
    <w:rsid w:val="00A73C26"/>
    <w:rsid w:val="00AC1692"/>
    <w:rsid w:val="00B913CF"/>
    <w:rsid w:val="00BD285B"/>
    <w:rsid w:val="00BD28B3"/>
    <w:rsid w:val="00CC6445"/>
    <w:rsid w:val="00CE6F98"/>
    <w:rsid w:val="00D14EFA"/>
    <w:rsid w:val="00E73046"/>
    <w:rsid w:val="00E97FE5"/>
    <w:rsid w:val="00EA34D0"/>
    <w:rsid w:val="00EA612A"/>
    <w:rsid w:val="00F7192F"/>
    <w:rsid w:val="00FB0B1F"/>
    <w:rsid w:val="00FD5C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8570F5B"/>
  <w15:chartTrackingRefBased/>
  <w15:docId w15:val="{F5E15B97-B33B-4B0A-8B5F-26414DD0B3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A38C6"/>
    <w:pPr>
      <w:spacing w:after="0" w:line="240" w:lineRule="auto"/>
    </w:pPr>
    <w:rPr>
      <w:rFonts w:asciiTheme="minorHAnsi" w:hAnsiTheme="minorHAnsi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5A38C6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5A38C6"/>
    <w:rPr>
      <w:rFonts w:asciiTheme="minorHAnsi" w:hAnsiTheme="minorHAnsi"/>
      <w:sz w:val="24"/>
      <w:szCs w:val="24"/>
    </w:rPr>
  </w:style>
  <w:style w:type="paragraph" w:styleId="NormalWeb">
    <w:name w:val="Normal (Web)"/>
    <w:basedOn w:val="Normal"/>
    <w:uiPriority w:val="99"/>
    <w:unhideWhenUsed/>
    <w:rsid w:val="005A38C6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37DD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7DD1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7851C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851C9"/>
    <w:rPr>
      <w:rFonts w:asciiTheme="minorHAnsi" w:hAnsiTheme="minorHAnsi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7851C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851C9"/>
    <w:rPr>
      <w:rFonts w:asciiTheme="minorHAnsi" w:hAnsiTheme="minorHAnsi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fontTable" Target="fontTable.xml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2</Pages>
  <Words>353</Words>
  <Characters>2016</Characters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3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10-25T00:50:00Z</cp:lastPrinted>
  <dcterms:created xsi:type="dcterms:W3CDTF">2023-10-24T08:06:00Z</dcterms:created>
  <dcterms:modified xsi:type="dcterms:W3CDTF">2023-10-25T0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